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8BEA8E" w14:textId="77777777" w:rsidR="005C5D86" w:rsidRDefault="00553C55" w:rsidP="00676F17">
      <w:pPr>
        <w:pStyle w:val="PNameClassline"/>
      </w:pPr>
      <w:bookmarkStart w:id="0" w:name="_GoBack"/>
      <w:bookmarkEnd w:id="0"/>
      <w:r>
        <w:t xml:space="preserve">Yr11 Physics                                                    </w:t>
      </w:r>
      <w:r>
        <w:rPr>
          <w:noProof/>
          <w:lang w:val="en-AU" w:eastAsia="en-AU"/>
        </w:rPr>
        <w:drawing>
          <wp:inline distT="0" distB="0" distL="0" distR="0" wp14:anchorId="76410178" wp14:editId="4C028DFD">
            <wp:extent cx="1394460" cy="6301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LSC Brandmark 1 RGB.png"/>
                    <pic:cNvPicPr/>
                  </pic:nvPicPr>
                  <pic:blipFill>
                    <a:blip r:embed="rId9">
                      <a:extLst>
                        <a:ext uri="{28A0092B-C50C-407E-A947-70E740481C1C}">
                          <a14:useLocalDpi xmlns:a14="http://schemas.microsoft.com/office/drawing/2010/main" val="0"/>
                        </a:ext>
                      </a:extLst>
                    </a:blip>
                    <a:stretch>
                      <a:fillRect/>
                    </a:stretch>
                  </pic:blipFill>
                  <pic:spPr>
                    <a:xfrm>
                      <a:off x="0" y="0"/>
                      <a:ext cx="1395253" cy="630506"/>
                    </a:xfrm>
                    <a:prstGeom prst="rect">
                      <a:avLst/>
                    </a:prstGeom>
                  </pic:spPr>
                </pic:pic>
              </a:graphicData>
            </a:graphic>
          </wp:inline>
        </w:drawing>
      </w:r>
    </w:p>
    <w:p w14:paraId="6D44AFC6" w14:textId="23EACC1E" w:rsidR="00553C55" w:rsidRDefault="00553C55" w:rsidP="00676F17">
      <w:pPr>
        <w:pStyle w:val="PNameClassline"/>
      </w:pPr>
      <w:r>
        <w:t xml:space="preserve">Topic Test : Nuclear Physics </w:t>
      </w:r>
      <w:r w:rsidR="00A273E2">
        <w:t>: Solutions</w:t>
      </w:r>
      <w:r w:rsidR="006F3D7F">
        <w:t>: 48 marks</w:t>
      </w:r>
    </w:p>
    <w:p w14:paraId="6B75418D" w14:textId="1DFEB974" w:rsidR="00676F17" w:rsidRPr="00CB7183" w:rsidRDefault="00676F17" w:rsidP="00676F17">
      <w:pPr>
        <w:pStyle w:val="PNameClassline"/>
        <w:rPr>
          <w:lang w:val="en-AU"/>
        </w:rPr>
      </w:pPr>
      <w:r w:rsidRPr="005E1CF7">
        <w:t>Name</w:t>
      </w:r>
      <w:r w:rsidRPr="00CB7183">
        <w:rPr>
          <w:lang w:val="en-AU"/>
        </w:rPr>
        <w:t xml:space="preserve">: </w:t>
      </w:r>
      <w:r w:rsidRPr="00F30F00">
        <w:rPr>
          <w:b w:val="0"/>
          <w:lang w:val="en-AU"/>
        </w:rPr>
        <w:tab/>
      </w:r>
      <w:r w:rsidRPr="00CB7183">
        <w:rPr>
          <w:lang w:val="en-AU"/>
        </w:rPr>
        <w:t xml:space="preserve"> Class: </w:t>
      </w:r>
      <w:r w:rsidRPr="00F30F00">
        <w:rPr>
          <w:b w:val="0"/>
          <w:lang w:val="en-AU"/>
        </w:rPr>
        <w:tab/>
      </w:r>
      <w:r w:rsidRPr="00CB7183">
        <w:rPr>
          <w:lang w:val="en-AU"/>
        </w:rPr>
        <w:t xml:space="preserve"> Date: </w:t>
      </w:r>
      <w:r w:rsidR="00F30F00" w:rsidRPr="00F30F00">
        <w:rPr>
          <w:b w:val="0"/>
          <w:lang w:val="en-AU"/>
        </w:rPr>
        <w:t>__________</w:t>
      </w:r>
      <w:r w:rsidRPr="00F30F00">
        <w:rPr>
          <w:lang w:val="en-AU"/>
        </w:rPr>
        <w:tab/>
      </w:r>
    </w:p>
    <w:p w14:paraId="75BE359E" w14:textId="59B07765" w:rsidR="00676F17" w:rsidRPr="00CB7183" w:rsidRDefault="00625B54" w:rsidP="00E026BF">
      <w:pPr>
        <w:pStyle w:val="PCHead"/>
      </w:pPr>
      <w:r>
        <w:t>48 marks</w:t>
      </w:r>
      <w:r w:rsidR="00676F17" w:rsidRPr="00E026BF">
        <w:tab/>
      </w:r>
      <w:r w:rsidR="00E026BF">
        <w:tab/>
      </w:r>
      <w:r w:rsidR="00E026BF">
        <w:tab/>
      </w:r>
      <w:r w:rsidR="00E026BF">
        <w:tab/>
      </w:r>
      <w:r w:rsidR="00E026BF">
        <w:tab/>
      </w:r>
      <w:r w:rsidR="00E026BF">
        <w:tab/>
      </w:r>
      <w:r w:rsidR="00E026BF">
        <w:tab/>
      </w:r>
      <w:r w:rsidR="00E026BF">
        <w:tab/>
      </w:r>
      <w:r w:rsidR="00E026BF">
        <w:tab/>
      </w:r>
      <w:r w:rsidR="00E026BF">
        <w:tab/>
      </w:r>
    </w:p>
    <w:p w14:paraId="1D1BF054" w14:textId="3F70EFB1" w:rsidR="00676F17" w:rsidRPr="00CB7183" w:rsidRDefault="00676F17" w:rsidP="00676F17">
      <w:pPr>
        <w:pStyle w:val="PCHead"/>
        <w:rPr>
          <w:lang w:val="en-AU"/>
        </w:rPr>
      </w:pPr>
      <w:r w:rsidRPr="00CB7183">
        <w:rPr>
          <w:lang w:val="en-AU"/>
        </w:rPr>
        <w:t xml:space="preserve">Question </w:t>
      </w:r>
      <w:r>
        <w:rPr>
          <w:lang w:val="en-AU"/>
        </w:rPr>
        <w:t>1</w:t>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t>(1 mark)</w:t>
      </w:r>
    </w:p>
    <w:p w14:paraId="53DF78CB" w14:textId="77777777" w:rsidR="00676F17" w:rsidRPr="00CB7183" w:rsidRDefault="00676F17" w:rsidP="00676F17">
      <w:pPr>
        <w:pStyle w:val="PKQ1"/>
      </w:pPr>
      <w:r w:rsidRPr="00CB7183">
        <w:t>Which of the following travels at the greatest speed?</w:t>
      </w:r>
      <w:r>
        <w:t xml:space="preserve"> </w:t>
      </w:r>
    </w:p>
    <w:p w14:paraId="3F29D904" w14:textId="77777777" w:rsidR="00676F17" w:rsidRPr="00A273E2" w:rsidRDefault="00676F17" w:rsidP="00676F17">
      <w:pPr>
        <w:pStyle w:val="PKQ2"/>
        <w:rPr>
          <w:color w:val="000000" w:themeColor="text1"/>
        </w:rPr>
      </w:pPr>
      <w:r w:rsidRPr="00A273E2">
        <w:rPr>
          <w:rStyle w:val="Pbodybold"/>
          <w:color w:val="000000" w:themeColor="text1"/>
          <w:highlight w:val="yellow"/>
        </w:rPr>
        <w:t>A</w:t>
      </w:r>
      <w:r w:rsidRPr="00A273E2">
        <w:rPr>
          <w:color w:val="000000" w:themeColor="text1"/>
          <w:highlight w:val="yellow"/>
        </w:rPr>
        <w:t xml:space="preserve"> gamma radiation</w:t>
      </w:r>
    </w:p>
    <w:p w14:paraId="43773D0E" w14:textId="77777777" w:rsidR="00676F17" w:rsidRPr="00CB7183" w:rsidRDefault="00676F17" w:rsidP="00676F17">
      <w:pPr>
        <w:pStyle w:val="PKQ2"/>
      </w:pPr>
      <w:r w:rsidRPr="005E1CF7">
        <w:rPr>
          <w:rStyle w:val="Pbodybold"/>
        </w:rPr>
        <w:t>B</w:t>
      </w:r>
      <w:r>
        <w:t xml:space="preserve"> </w:t>
      </w:r>
      <w:r w:rsidRPr="00CB7183">
        <w:t>beta radiation</w:t>
      </w:r>
    </w:p>
    <w:p w14:paraId="506E0A51" w14:textId="77777777" w:rsidR="00676F17" w:rsidRPr="00CB7183" w:rsidRDefault="00676F17" w:rsidP="00676F17">
      <w:pPr>
        <w:pStyle w:val="PKQ2"/>
      </w:pPr>
      <w:r w:rsidRPr="005E1CF7">
        <w:rPr>
          <w:rStyle w:val="Pbodybold"/>
        </w:rPr>
        <w:t>C</w:t>
      </w:r>
      <w:r>
        <w:t xml:space="preserve"> </w:t>
      </w:r>
      <w:r w:rsidRPr="00CB7183">
        <w:t>alpha radiation</w:t>
      </w:r>
    </w:p>
    <w:p w14:paraId="288EA32A" w14:textId="78D58484" w:rsidR="00676F17" w:rsidRDefault="00676F17" w:rsidP="00676F17">
      <w:pPr>
        <w:pStyle w:val="PKQ2"/>
      </w:pPr>
      <w:r w:rsidRPr="005E1CF7">
        <w:rPr>
          <w:rStyle w:val="Pbodybold"/>
        </w:rPr>
        <w:t>D</w:t>
      </w:r>
      <w:r>
        <w:t xml:space="preserve"> </w:t>
      </w:r>
      <w:r w:rsidR="004F4D3F">
        <w:t>t</w:t>
      </w:r>
      <w:r w:rsidRPr="00CB7183">
        <w:t xml:space="preserve">hey all </w:t>
      </w:r>
      <w:r>
        <w:t>travel at</w:t>
      </w:r>
      <w:r w:rsidRPr="00CB7183">
        <w:t xml:space="preserve"> the same speed</w:t>
      </w:r>
    </w:p>
    <w:p w14:paraId="58CC47F3" w14:textId="77777777" w:rsidR="00A273E2" w:rsidRDefault="00A273E2" w:rsidP="00676F17">
      <w:pPr>
        <w:pStyle w:val="PKQ2"/>
      </w:pPr>
    </w:p>
    <w:p w14:paraId="5DB31571" w14:textId="77777777" w:rsidR="00A273E2" w:rsidRPr="007F3DB0" w:rsidRDefault="00A273E2" w:rsidP="00A273E2">
      <w:pPr>
        <w:pStyle w:val="PKQ2"/>
        <w:numPr>
          <w:ilvl w:val="0"/>
          <w:numId w:val="2"/>
        </w:numPr>
        <w:rPr>
          <w:i/>
        </w:rPr>
      </w:pPr>
      <w:r w:rsidRPr="007F3DB0">
        <w:rPr>
          <w:i/>
        </w:rPr>
        <w:t xml:space="preserve">Gamma radiation is electromagnetic radiation and therefore travels at the speed of light: </w:t>
      </w:r>
    </w:p>
    <w:p w14:paraId="3C52B184" w14:textId="3A4A8B3C" w:rsidR="00A273E2" w:rsidRPr="007F3DB0" w:rsidRDefault="00A273E2" w:rsidP="00A273E2">
      <w:pPr>
        <w:pStyle w:val="PKQ2"/>
        <w:rPr>
          <w:i/>
        </w:rPr>
      </w:pPr>
      <w:proofErr w:type="gramStart"/>
      <w:r w:rsidRPr="007F3DB0">
        <w:rPr>
          <w:i/>
        </w:rPr>
        <w:t>3 </w:t>
      </w:r>
      <w:r w:rsidRPr="007F3DB0">
        <w:rPr>
          <w:i/>
        </w:rPr>
        <w:sym w:font="Symbol" w:char="F0B4"/>
      </w:r>
      <w:r w:rsidRPr="007F3DB0">
        <w:rPr>
          <w:i/>
        </w:rPr>
        <w:t> 10</w:t>
      </w:r>
      <w:r w:rsidRPr="007F3DB0">
        <w:rPr>
          <w:i/>
          <w:vertAlign w:val="superscript"/>
        </w:rPr>
        <w:t>8</w:t>
      </w:r>
      <w:r w:rsidRPr="007F3DB0">
        <w:rPr>
          <w:i/>
        </w:rPr>
        <w:t> m s</w:t>
      </w:r>
      <w:r w:rsidRPr="007F3DB0">
        <w:rPr>
          <w:i/>
          <w:vertAlign w:val="superscript"/>
        </w:rPr>
        <w:t>–1</w:t>
      </w:r>
      <w:r w:rsidRPr="007F3DB0">
        <w:rPr>
          <w:i/>
        </w:rPr>
        <w:t>.</w:t>
      </w:r>
      <w:proofErr w:type="gramEnd"/>
      <w:r w:rsidRPr="007F3DB0">
        <w:rPr>
          <w:i/>
        </w:rPr>
        <w:t xml:space="preserve">                                                                                                                                   </w:t>
      </w:r>
    </w:p>
    <w:p w14:paraId="4B70FA2E" w14:textId="77777777" w:rsidR="00A273E2" w:rsidRDefault="00A273E2" w:rsidP="00676F17">
      <w:pPr>
        <w:pStyle w:val="PKQ2"/>
      </w:pPr>
    </w:p>
    <w:p w14:paraId="076E4F95" w14:textId="137743E1" w:rsidR="00676F17" w:rsidRPr="00CB7183" w:rsidRDefault="00676F17" w:rsidP="00676F17">
      <w:pPr>
        <w:pStyle w:val="PCHead"/>
        <w:rPr>
          <w:lang w:val="en-AU"/>
        </w:rPr>
      </w:pPr>
      <w:r w:rsidRPr="00CB7183">
        <w:rPr>
          <w:lang w:val="en-AU"/>
        </w:rPr>
        <w:t xml:space="preserve">Question </w:t>
      </w:r>
      <w:r>
        <w:rPr>
          <w:lang w:val="en-AU"/>
        </w:rPr>
        <w:t>2</w:t>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proofErr w:type="gramStart"/>
      <w:r w:rsidR="00AF0ADC">
        <w:rPr>
          <w:lang w:val="en-AU"/>
        </w:rPr>
        <w:t>( 1mark</w:t>
      </w:r>
      <w:proofErr w:type="gramEnd"/>
      <w:r w:rsidR="00AF0ADC">
        <w:rPr>
          <w:lang w:val="en-AU"/>
        </w:rPr>
        <w:t>)</w:t>
      </w:r>
    </w:p>
    <w:p w14:paraId="2DEFC27A" w14:textId="07AFDFAB" w:rsidR="00676F17" w:rsidRPr="00CB7183" w:rsidRDefault="00676F17" w:rsidP="00676F17">
      <w:pPr>
        <w:pStyle w:val="PKQ1"/>
      </w:pPr>
      <w:r>
        <w:t>Which of the following best describes b</w:t>
      </w:r>
      <w:r w:rsidRPr="00CB7183">
        <w:t>eta-minus radiation</w:t>
      </w:r>
      <w:r>
        <w:t>?</w:t>
      </w:r>
    </w:p>
    <w:p w14:paraId="62048765" w14:textId="77777777" w:rsidR="00676F17" w:rsidRPr="004259C8" w:rsidRDefault="00676F17" w:rsidP="00676F17">
      <w:pPr>
        <w:pStyle w:val="PKQ2"/>
      </w:pPr>
      <w:proofErr w:type="gramStart"/>
      <w:r w:rsidRPr="005E1CF7">
        <w:rPr>
          <w:rStyle w:val="Pbodybold"/>
        </w:rPr>
        <w:t>A</w:t>
      </w:r>
      <w:proofErr w:type="gramEnd"/>
      <w:r>
        <w:t xml:space="preserve"> </w:t>
      </w:r>
      <w:r w:rsidRPr="004259C8">
        <w:t>energy emitted from an electron of an atom</w:t>
      </w:r>
    </w:p>
    <w:p w14:paraId="62CB0A6A" w14:textId="77777777" w:rsidR="00676F17" w:rsidRPr="00CB7183" w:rsidRDefault="00676F17" w:rsidP="00676F17">
      <w:pPr>
        <w:pStyle w:val="PKQ2"/>
      </w:pPr>
      <w:r w:rsidRPr="005E1CF7">
        <w:rPr>
          <w:rStyle w:val="Pbodybold"/>
        </w:rPr>
        <w:t>B</w:t>
      </w:r>
      <w:r>
        <w:t xml:space="preserve"> </w:t>
      </w:r>
      <w:r w:rsidRPr="00CB7183">
        <w:t>an electron ejected from an atom</w:t>
      </w:r>
    </w:p>
    <w:p w14:paraId="225B6910" w14:textId="77777777" w:rsidR="00676F17" w:rsidRPr="00CB7183" w:rsidRDefault="00676F17" w:rsidP="00676F17">
      <w:pPr>
        <w:pStyle w:val="PKQ2"/>
      </w:pPr>
      <w:r w:rsidRPr="005E1CF7">
        <w:rPr>
          <w:rStyle w:val="Pbodybold"/>
        </w:rPr>
        <w:t>C</w:t>
      </w:r>
      <w:r>
        <w:t xml:space="preserve"> </w:t>
      </w:r>
      <w:r w:rsidRPr="00CB7183">
        <w:t>a helium nucleus emitted from an atom</w:t>
      </w:r>
    </w:p>
    <w:p w14:paraId="384DD66C" w14:textId="77777777" w:rsidR="00A273E2" w:rsidRDefault="00676F17" w:rsidP="00676F17">
      <w:pPr>
        <w:pStyle w:val="PKQ2"/>
        <w:rPr>
          <w:rFonts w:asciiTheme="minorHAnsi" w:eastAsiaTheme="minorEastAsia" w:hAnsiTheme="minorHAnsi" w:cstheme="minorBidi"/>
          <w:szCs w:val="24"/>
          <w:lang w:eastAsia="en-GB"/>
        </w:rPr>
      </w:pPr>
      <w:r w:rsidRPr="00A273E2">
        <w:rPr>
          <w:rStyle w:val="Pbodybold"/>
          <w:highlight w:val="yellow"/>
        </w:rPr>
        <w:t>D</w:t>
      </w:r>
      <w:r w:rsidRPr="00A273E2">
        <w:rPr>
          <w:highlight w:val="yellow"/>
        </w:rPr>
        <w:t xml:space="preserve"> an electron emitted from the nucleus of an atom</w:t>
      </w:r>
      <w:r w:rsidR="00A273E2" w:rsidRPr="00A273E2">
        <w:rPr>
          <w:rFonts w:asciiTheme="minorHAnsi" w:eastAsiaTheme="minorEastAsia" w:hAnsiTheme="minorHAnsi" w:cstheme="minorBidi"/>
          <w:szCs w:val="24"/>
          <w:lang w:eastAsia="en-GB"/>
        </w:rPr>
        <w:t xml:space="preserve"> </w:t>
      </w:r>
    </w:p>
    <w:p w14:paraId="1BB0A2B2" w14:textId="77777777" w:rsidR="00A273E2" w:rsidRDefault="00A273E2" w:rsidP="00676F17">
      <w:pPr>
        <w:pStyle w:val="PKQ2"/>
      </w:pPr>
    </w:p>
    <w:p w14:paraId="27DA5B83" w14:textId="1D27D204" w:rsidR="00676F17" w:rsidRPr="007F3DB0" w:rsidRDefault="00A273E2" w:rsidP="00676F17">
      <w:pPr>
        <w:pStyle w:val="PKQ2"/>
        <w:rPr>
          <w:i/>
        </w:rPr>
      </w:pPr>
      <w:r w:rsidRPr="007F3DB0">
        <w:rPr>
          <w:i/>
        </w:rPr>
        <w:t xml:space="preserve">D. Radiation is always emitted from a nucleus. A beta-minus particle is a high-speed electron </w:t>
      </w:r>
      <w:r w:rsidRPr="007F3DB0">
        <w:rPr>
          <w:i/>
        </w:rPr>
        <w:br/>
        <w:t>ejected from a nucleus when a neutron decays into a proton.</w:t>
      </w:r>
    </w:p>
    <w:p w14:paraId="2AA76856" w14:textId="4EA5DDB2" w:rsidR="00676F17" w:rsidRPr="00CB7183" w:rsidRDefault="00676F17" w:rsidP="00676F17">
      <w:pPr>
        <w:pStyle w:val="PCHead"/>
        <w:rPr>
          <w:lang w:val="en-AU"/>
        </w:rPr>
      </w:pPr>
      <w:r w:rsidRPr="00CB7183">
        <w:rPr>
          <w:lang w:val="en-AU"/>
        </w:rPr>
        <w:t xml:space="preserve">Question </w:t>
      </w:r>
      <w:r>
        <w:rPr>
          <w:lang w:val="en-AU"/>
        </w:rPr>
        <w:t>3</w:t>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r w:rsidR="00AF0ADC">
        <w:rPr>
          <w:lang w:val="en-AU"/>
        </w:rPr>
        <w:tab/>
      </w:r>
      <w:proofErr w:type="gramStart"/>
      <w:r w:rsidR="00AF0ADC">
        <w:rPr>
          <w:lang w:val="en-AU"/>
        </w:rPr>
        <w:t>( 1</w:t>
      </w:r>
      <w:proofErr w:type="gramEnd"/>
      <w:r w:rsidR="00AF0ADC">
        <w:rPr>
          <w:lang w:val="en-AU"/>
        </w:rPr>
        <w:t xml:space="preserve"> mark)</w:t>
      </w:r>
    </w:p>
    <w:p w14:paraId="735A7232" w14:textId="5505C903" w:rsidR="00676F17" w:rsidRPr="00CB7183" w:rsidRDefault="00676F17" w:rsidP="00676F17">
      <w:pPr>
        <w:pStyle w:val="PKQ1"/>
      </w:pPr>
      <w:r>
        <w:t xml:space="preserve">Which of the following options is the </w:t>
      </w:r>
      <w:r w:rsidRPr="00CB7183">
        <w:t xml:space="preserve">most </w:t>
      </w:r>
      <w:r>
        <w:t>penetrating form of radiation?</w:t>
      </w:r>
    </w:p>
    <w:p w14:paraId="6FDBE8E3" w14:textId="77777777" w:rsidR="00676F17" w:rsidRPr="00CB7183" w:rsidRDefault="00676F17" w:rsidP="00676F17">
      <w:pPr>
        <w:pStyle w:val="PKQ2"/>
      </w:pPr>
      <w:r w:rsidRPr="00A273E2">
        <w:rPr>
          <w:rStyle w:val="Pbodybold"/>
          <w:highlight w:val="yellow"/>
        </w:rPr>
        <w:t>A</w:t>
      </w:r>
      <w:r w:rsidRPr="00A273E2">
        <w:rPr>
          <w:highlight w:val="yellow"/>
        </w:rPr>
        <w:t xml:space="preserve"> gamma</w:t>
      </w:r>
    </w:p>
    <w:p w14:paraId="62824F10" w14:textId="77777777" w:rsidR="00676F17" w:rsidRPr="00CB7183" w:rsidRDefault="00676F17" w:rsidP="00676F17">
      <w:pPr>
        <w:pStyle w:val="PKQ2"/>
      </w:pPr>
      <w:r w:rsidRPr="005E1CF7">
        <w:rPr>
          <w:rStyle w:val="Pbodybold"/>
        </w:rPr>
        <w:t>B</w:t>
      </w:r>
      <w:r>
        <w:t xml:space="preserve"> </w:t>
      </w:r>
      <w:r w:rsidRPr="00CB7183">
        <w:t>beta</w:t>
      </w:r>
    </w:p>
    <w:p w14:paraId="3C2009BB" w14:textId="77777777" w:rsidR="00676F17" w:rsidRPr="00CB7183" w:rsidRDefault="00676F17" w:rsidP="00676F17">
      <w:pPr>
        <w:pStyle w:val="PKQ2"/>
      </w:pPr>
      <w:r w:rsidRPr="005E1CF7">
        <w:rPr>
          <w:rStyle w:val="Pbodybold"/>
        </w:rPr>
        <w:t>C</w:t>
      </w:r>
      <w:r>
        <w:t xml:space="preserve"> </w:t>
      </w:r>
      <w:r w:rsidRPr="00CB7183">
        <w:t>alpha</w:t>
      </w:r>
    </w:p>
    <w:p w14:paraId="34221A82" w14:textId="77777777" w:rsidR="00676F17" w:rsidRDefault="00676F17" w:rsidP="00676F17">
      <w:pPr>
        <w:pStyle w:val="PKQ2"/>
      </w:pPr>
      <w:r w:rsidRPr="005E1CF7">
        <w:rPr>
          <w:rStyle w:val="Pbodybold"/>
        </w:rPr>
        <w:t>D</w:t>
      </w:r>
      <w:r>
        <w:t xml:space="preserve"> </w:t>
      </w:r>
      <w:r w:rsidRPr="00CB7183">
        <w:t>none of the above</w:t>
      </w:r>
    </w:p>
    <w:p w14:paraId="6A814E15" w14:textId="77777777" w:rsidR="00A273E2" w:rsidRDefault="00A273E2" w:rsidP="00676F17">
      <w:pPr>
        <w:pStyle w:val="PKQ2"/>
      </w:pPr>
    </w:p>
    <w:p w14:paraId="7D9D5DEE" w14:textId="07254244" w:rsidR="00A273E2" w:rsidRDefault="00A273E2" w:rsidP="00DF437E">
      <w:pPr>
        <w:pStyle w:val="PKQ2"/>
        <w:numPr>
          <w:ilvl w:val="0"/>
          <w:numId w:val="3"/>
        </w:numPr>
        <w:rPr>
          <w:i/>
        </w:rPr>
      </w:pPr>
      <w:r w:rsidRPr="007F3DB0">
        <w:rPr>
          <w:i/>
        </w:rPr>
        <w:t>Gamma; it can penetrate through several metres of concrete.</w:t>
      </w:r>
    </w:p>
    <w:p w14:paraId="3A797FC8" w14:textId="3B902E91" w:rsidR="00DF437E" w:rsidRPr="00BC31E6" w:rsidRDefault="00DF437E" w:rsidP="00DF437E">
      <w:pPr>
        <w:pStyle w:val="PCHead"/>
        <w:rPr>
          <w:lang w:val="en-AU"/>
        </w:rPr>
      </w:pPr>
      <w:r w:rsidRPr="00BC31E6">
        <w:rPr>
          <w:lang w:val="en-AU"/>
        </w:rPr>
        <w:lastRenderedPageBreak/>
        <w:t xml:space="preserve">Question </w:t>
      </w:r>
      <w:r>
        <w:rPr>
          <w:lang w:val="en-AU"/>
        </w:rPr>
        <w:t>4</w:t>
      </w:r>
    </w:p>
    <w:p w14:paraId="6227E682" w14:textId="77777777" w:rsidR="00DF437E" w:rsidRPr="00BC31E6" w:rsidRDefault="00DF437E" w:rsidP="00DF437E">
      <w:pPr>
        <w:pStyle w:val="PKQ1"/>
      </w:pPr>
      <w:r>
        <w:t>For two nuclei to undergo</w:t>
      </w:r>
      <w:r w:rsidRPr="00BC31E6">
        <w:t xml:space="preserve"> fusion, which of the following must be overcome?</w:t>
      </w:r>
      <w:r w:rsidRPr="00BC31E6">
        <w:tab/>
      </w:r>
      <w:r w:rsidRPr="005C343C">
        <w:t>(1 mark)</w:t>
      </w:r>
    </w:p>
    <w:p w14:paraId="2FC2F4AD" w14:textId="77777777" w:rsidR="00DF437E" w:rsidRPr="00BC31E6" w:rsidRDefault="00DF437E" w:rsidP="00DF437E">
      <w:pPr>
        <w:pStyle w:val="PKQ2"/>
      </w:pPr>
      <w:r w:rsidRPr="00DF39C6">
        <w:rPr>
          <w:rStyle w:val="Pbodybold"/>
        </w:rPr>
        <w:t>A</w:t>
      </w:r>
      <w:r>
        <w:t xml:space="preserve"> </w:t>
      </w:r>
      <w:r w:rsidRPr="00BC31E6">
        <w:t>strong nuclear force</w:t>
      </w:r>
    </w:p>
    <w:p w14:paraId="65315674" w14:textId="77777777" w:rsidR="00DF437E" w:rsidRPr="00BC31E6" w:rsidRDefault="00DF437E" w:rsidP="00DF437E">
      <w:pPr>
        <w:pStyle w:val="PKQ2"/>
      </w:pPr>
      <w:r w:rsidRPr="00DF39C6">
        <w:rPr>
          <w:rStyle w:val="Pbodybold"/>
        </w:rPr>
        <w:t>B</w:t>
      </w:r>
      <w:r>
        <w:t xml:space="preserve"> </w:t>
      </w:r>
      <w:r w:rsidRPr="00BC31E6">
        <w:t>electrostatic force</w:t>
      </w:r>
    </w:p>
    <w:p w14:paraId="30CE9687" w14:textId="77777777" w:rsidR="00DF437E" w:rsidRPr="00BC31E6" w:rsidRDefault="00DF437E" w:rsidP="00DF437E">
      <w:pPr>
        <w:pStyle w:val="PKQ2"/>
      </w:pPr>
      <w:r w:rsidRPr="00DF39C6">
        <w:rPr>
          <w:rStyle w:val="Pbodybold"/>
        </w:rPr>
        <w:t>C</w:t>
      </w:r>
      <w:r>
        <w:t xml:space="preserve"> </w:t>
      </w:r>
      <w:r w:rsidRPr="00BC31E6">
        <w:t>binding force</w:t>
      </w:r>
    </w:p>
    <w:p w14:paraId="00719296" w14:textId="77777777" w:rsidR="00DF437E" w:rsidRDefault="00DF437E" w:rsidP="00DF437E">
      <w:pPr>
        <w:pStyle w:val="PKQ2"/>
      </w:pPr>
      <w:r w:rsidRPr="00DF39C6">
        <w:rPr>
          <w:rStyle w:val="Pbodybold"/>
        </w:rPr>
        <w:t>D</w:t>
      </w:r>
      <w:r>
        <w:t xml:space="preserve"> </w:t>
      </w:r>
      <w:r w:rsidRPr="00BC31E6">
        <w:t>weak nuclear force</w:t>
      </w:r>
    </w:p>
    <w:p w14:paraId="5C9D25A6" w14:textId="77777777" w:rsidR="00A16C48" w:rsidRPr="00A16C48" w:rsidRDefault="00A16C48" w:rsidP="00A16C48">
      <w:pPr>
        <w:pStyle w:val="PKQ1"/>
        <w:rPr>
          <w:i/>
        </w:rPr>
      </w:pPr>
      <w:r w:rsidRPr="00A16C48">
        <w:rPr>
          <w:i/>
        </w:rPr>
        <w:t>B. The electrostatic repulsive force must be overcome for the particles to get close enough to fuse.</w:t>
      </w:r>
      <w:r w:rsidRPr="00A16C48">
        <w:rPr>
          <w:i/>
        </w:rPr>
        <w:tab/>
      </w:r>
    </w:p>
    <w:p w14:paraId="13BA2BBF" w14:textId="433DA7E5" w:rsidR="00A16C48" w:rsidRPr="00A16C48" w:rsidRDefault="00A16C48" w:rsidP="00A16C48">
      <w:pPr>
        <w:pStyle w:val="PKQ1"/>
        <w:rPr>
          <w:i/>
        </w:rPr>
      </w:pPr>
      <w:r w:rsidRPr="00A16C48">
        <w:rPr>
          <w:i/>
        </w:rPr>
        <w:tab/>
      </w:r>
    </w:p>
    <w:p w14:paraId="20113A4B" w14:textId="1E5CF7F3" w:rsidR="00DF437E" w:rsidRDefault="00DF437E" w:rsidP="00DF437E">
      <w:pPr>
        <w:pStyle w:val="PCHead"/>
        <w:rPr>
          <w:lang w:val="en-AU"/>
        </w:rPr>
      </w:pPr>
      <w:r w:rsidRPr="00BC31E6">
        <w:rPr>
          <w:lang w:val="en-AU"/>
        </w:rPr>
        <w:t xml:space="preserve">Question </w:t>
      </w:r>
      <w:r>
        <w:rPr>
          <w:lang w:val="en-AU"/>
        </w:rPr>
        <w:t>5</w:t>
      </w:r>
    </w:p>
    <w:p w14:paraId="4FF612C2" w14:textId="22461610" w:rsidR="00DF437E" w:rsidRPr="00516765" w:rsidRDefault="00DF437E" w:rsidP="00DF437E">
      <w:pPr>
        <w:pStyle w:val="PKQ1"/>
      </w:pPr>
      <w:r w:rsidRPr="00516765">
        <w:t>Which of the following is responsible for holding the nucleus of an atom together?</w:t>
      </w:r>
      <w:r w:rsidRPr="00516765">
        <w:tab/>
      </w:r>
    </w:p>
    <w:p w14:paraId="2E3A74B5" w14:textId="77777777" w:rsidR="00DF437E" w:rsidRPr="00BC31E6" w:rsidRDefault="00DF437E" w:rsidP="00DF437E">
      <w:pPr>
        <w:pStyle w:val="PKQ2"/>
      </w:pPr>
      <w:r w:rsidRPr="00DF39C6">
        <w:rPr>
          <w:rStyle w:val="Pbodybold"/>
        </w:rPr>
        <w:t>A</w:t>
      </w:r>
      <w:r>
        <w:t xml:space="preserve"> </w:t>
      </w:r>
      <w:r w:rsidRPr="00BC31E6">
        <w:t>strong nuclear force</w:t>
      </w:r>
    </w:p>
    <w:p w14:paraId="139C05EB" w14:textId="77777777" w:rsidR="00DF437E" w:rsidRPr="00BC31E6" w:rsidRDefault="00DF437E" w:rsidP="00DF437E">
      <w:pPr>
        <w:pStyle w:val="PKQ2"/>
      </w:pPr>
      <w:r w:rsidRPr="00DF39C6">
        <w:rPr>
          <w:rStyle w:val="Pbodybold"/>
        </w:rPr>
        <w:t>B</w:t>
      </w:r>
      <w:r>
        <w:t xml:space="preserve"> </w:t>
      </w:r>
      <w:r w:rsidRPr="00BC31E6">
        <w:t>weak nuclear force</w:t>
      </w:r>
    </w:p>
    <w:p w14:paraId="639BCAC1" w14:textId="77777777" w:rsidR="00DF437E" w:rsidRPr="00BC31E6" w:rsidRDefault="00DF437E" w:rsidP="00DF437E">
      <w:pPr>
        <w:pStyle w:val="PKQ2"/>
      </w:pPr>
      <w:r w:rsidRPr="00DF39C6">
        <w:rPr>
          <w:rStyle w:val="Pbodybold"/>
        </w:rPr>
        <w:t>C</w:t>
      </w:r>
      <w:r>
        <w:t xml:space="preserve"> </w:t>
      </w:r>
      <w:r w:rsidRPr="00BC31E6">
        <w:t>binding force</w:t>
      </w:r>
    </w:p>
    <w:p w14:paraId="6ABE4BC4" w14:textId="77777777" w:rsidR="00DF437E" w:rsidRPr="00BC31E6" w:rsidRDefault="00DF437E" w:rsidP="00DF437E">
      <w:pPr>
        <w:pStyle w:val="PKQ2"/>
      </w:pPr>
      <w:r w:rsidRPr="00DF39C6">
        <w:rPr>
          <w:rStyle w:val="Pbodybold"/>
        </w:rPr>
        <w:t>D</w:t>
      </w:r>
      <w:r>
        <w:t xml:space="preserve"> </w:t>
      </w:r>
      <w:r w:rsidRPr="00BC31E6">
        <w:t>electrostatic force</w:t>
      </w:r>
    </w:p>
    <w:p w14:paraId="216D8F7F" w14:textId="77777777" w:rsidR="00DF437E" w:rsidRDefault="00DF437E" w:rsidP="00DF437E">
      <w:pPr>
        <w:pStyle w:val="PKQ2"/>
      </w:pPr>
      <w:r w:rsidRPr="00DF39C6">
        <w:rPr>
          <w:rStyle w:val="Pbodybold"/>
        </w:rPr>
        <w:t>E</w:t>
      </w:r>
      <w:r>
        <w:t xml:space="preserve"> </w:t>
      </w:r>
      <w:r w:rsidRPr="00BC31E6">
        <w:t>gravity</w:t>
      </w:r>
    </w:p>
    <w:p w14:paraId="21512167" w14:textId="77777777" w:rsidR="002117F4" w:rsidRDefault="002117F4" w:rsidP="00DF437E">
      <w:pPr>
        <w:pStyle w:val="PKQ2"/>
      </w:pPr>
    </w:p>
    <w:p w14:paraId="407B20F1" w14:textId="77777777" w:rsidR="002117F4" w:rsidRPr="00BC31E6" w:rsidRDefault="002117F4" w:rsidP="00DF437E">
      <w:pPr>
        <w:pStyle w:val="PKQ2"/>
      </w:pPr>
    </w:p>
    <w:p w14:paraId="129A42D3" w14:textId="77777777" w:rsidR="002117F4" w:rsidRPr="002117F4" w:rsidRDefault="002117F4" w:rsidP="002117F4">
      <w:pPr>
        <w:pStyle w:val="PKQ1"/>
        <w:rPr>
          <w:i/>
        </w:rPr>
      </w:pPr>
      <w:r w:rsidRPr="002117F4">
        <w:rPr>
          <w:i/>
        </w:rPr>
        <w:t>A. The strong nuclear force overcomes the repulsive electrostatic force inside the nucleus.</w:t>
      </w:r>
      <w:r w:rsidRPr="002117F4">
        <w:rPr>
          <w:i/>
        </w:rPr>
        <w:tab/>
        <w:t>(1 mark)</w:t>
      </w:r>
    </w:p>
    <w:p w14:paraId="0326C731" w14:textId="43BFBB42" w:rsidR="00DF437E" w:rsidRPr="00BC31E6" w:rsidRDefault="00DF437E" w:rsidP="00DF437E">
      <w:pPr>
        <w:pStyle w:val="PCHead"/>
        <w:rPr>
          <w:lang w:val="en-AU"/>
        </w:rPr>
      </w:pPr>
      <w:r w:rsidRPr="00BC31E6">
        <w:rPr>
          <w:lang w:val="en-AU"/>
        </w:rPr>
        <w:t xml:space="preserve">Question </w:t>
      </w:r>
      <w:r w:rsidR="001B357A">
        <w:rPr>
          <w:lang w:val="en-AU"/>
        </w:rPr>
        <w:t>6</w:t>
      </w:r>
    </w:p>
    <w:p w14:paraId="01B4644B" w14:textId="2D7FB80E" w:rsidR="00DF437E" w:rsidRPr="00BC31E6" w:rsidRDefault="00DF437E" w:rsidP="00DF437E">
      <w:pPr>
        <w:pStyle w:val="PKQ1"/>
      </w:pPr>
      <w:r w:rsidRPr="00BC31E6">
        <w:t>For the following radioisotope, calculate the number of:</w:t>
      </w:r>
    </w:p>
    <w:p w14:paraId="00783B4A" w14:textId="77777777" w:rsidR="00DF437E" w:rsidRPr="00BC31E6" w:rsidRDefault="00DF437E" w:rsidP="00DF437E">
      <w:pPr>
        <w:pStyle w:val="PKQ2"/>
      </w:pPr>
      <w:proofErr w:type="gramStart"/>
      <w:r w:rsidRPr="00BC31E6">
        <w:rPr>
          <w:b/>
        </w:rPr>
        <w:t>i</w:t>
      </w:r>
      <w:proofErr w:type="gramEnd"/>
      <w:r w:rsidRPr="00BC31E6">
        <w:rPr>
          <w:b/>
        </w:rPr>
        <w:t xml:space="preserve"> </w:t>
      </w:r>
      <w:r w:rsidRPr="00BC31E6">
        <w:t>protons</w:t>
      </w:r>
      <w:r>
        <w:t xml:space="preserve">; </w:t>
      </w:r>
      <w:r w:rsidRPr="00BC31E6">
        <w:rPr>
          <w:b/>
        </w:rPr>
        <w:t>ii</w:t>
      </w:r>
      <w:r>
        <w:rPr>
          <w:b/>
        </w:rPr>
        <w:t xml:space="preserve"> </w:t>
      </w:r>
      <w:r w:rsidRPr="00BC31E6">
        <w:t>neutrons</w:t>
      </w:r>
      <w:r>
        <w:t xml:space="preserve">; </w:t>
      </w:r>
      <w:r w:rsidRPr="00BC31E6">
        <w:rPr>
          <w:b/>
        </w:rPr>
        <w:t>ii</w:t>
      </w:r>
      <w:r>
        <w:rPr>
          <w:b/>
        </w:rPr>
        <w:t xml:space="preserve">i </w:t>
      </w:r>
      <w:r>
        <w:t>nucleons.</w:t>
      </w:r>
    </w:p>
    <w:p w14:paraId="1F87262D" w14:textId="6B1A6625" w:rsidR="00DF437E" w:rsidRPr="00BC31E6" w:rsidRDefault="00DF437E" w:rsidP="00DF437E">
      <w:pPr>
        <w:pStyle w:val="PKQ2"/>
      </w:pPr>
      <w:r w:rsidRPr="00637BC2">
        <w:rPr>
          <w:position w:val="-12"/>
        </w:rPr>
        <w:object w:dxaOrig="620" w:dyaOrig="380" w14:anchorId="6F08E1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8.6pt" o:ole="">
            <v:imagedata r:id="rId10" o:title=""/>
          </v:shape>
          <o:OLEObject Type="Embed" ProgID="Equation.DSMT4" ShapeID="_x0000_i1025" DrawAspect="Content" ObjectID="_1618567012" r:id="rId11"/>
        </w:object>
      </w:r>
      <w:r w:rsidRPr="00BC31E6">
        <w:tab/>
      </w:r>
      <w:r w:rsidR="001B357A">
        <w:tab/>
      </w:r>
      <w:r w:rsidRPr="005C343C">
        <w:t>(3 marks)</w:t>
      </w:r>
    </w:p>
    <w:p w14:paraId="6CC22D9C" w14:textId="77777777" w:rsidR="00A9062D" w:rsidRDefault="00A9062D" w:rsidP="001B357A">
      <w:pPr>
        <w:pStyle w:val="Lines"/>
        <w:rPr>
          <w:lang w:val="en-AU"/>
        </w:rPr>
      </w:pPr>
    </w:p>
    <w:p w14:paraId="705CBA2C" w14:textId="7020F6F0" w:rsidR="00A9062D" w:rsidRPr="00A11F97" w:rsidRDefault="00A9062D" w:rsidP="00A9062D">
      <w:pPr>
        <w:pStyle w:val="Lines"/>
        <w:ind w:left="0"/>
        <w:rPr>
          <w:i/>
          <w:lang w:val="en-AU"/>
        </w:rPr>
      </w:pPr>
      <w:proofErr w:type="gramStart"/>
      <w:r w:rsidRPr="00A11F97">
        <w:rPr>
          <w:i/>
          <w:lang w:val="en-AU"/>
        </w:rPr>
        <w:t>i</w:t>
      </w:r>
      <w:proofErr w:type="gramEnd"/>
      <w:r w:rsidRPr="00A11F97">
        <w:rPr>
          <w:i/>
          <w:lang w:val="en-AU"/>
        </w:rPr>
        <w:t xml:space="preserve"> 95   ii 146   iii 241</w:t>
      </w:r>
    </w:p>
    <w:p w14:paraId="3BAE4C8D" w14:textId="77777777" w:rsidR="00A9062D" w:rsidRPr="00A9062D" w:rsidRDefault="00A9062D" w:rsidP="00A9062D">
      <w:pPr>
        <w:pStyle w:val="Lines"/>
        <w:ind w:left="0"/>
        <w:rPr>
          <w:lang w:val="en-AU"/>
        </w:rPr>
      </w:pPr>
    </w:p>
    <w:p w14:paraId="157EEB2A" w14:textId="54ECD677" w:rsidR="00676F17" w:rsidRDefault="00676F17" w:rsidP="00676F17">
      <w:pPr>
        <w:pStyle w:val="PCHead"/>
        <w:rPr>
          <w:lang w:val="en-AU"/>
        </w:rPr>
      </w:pPr>
      <w:r w:rsidRPr="00CB7183">
        <w:rPr>
          <w:lang w:val="en-AU"/>
        </w:rPr>
        <w:t xml:space="preserve">Question </w:t>
      </w:r>
      <w:r w:rsidR="006219BA">
        <w:rPr>
          <w:lang w:val="en-AU"/>
        </w:rPr>
        <w:t>7</w:t>
      </w:r>
    </w:p>
    <w:p w14:paraId="49674F1D" w14:textId="73AC77EE" w:rsidR="00A273E2" w:rsidRPr="00CB7183" w:rsidRDefault="00A273E2" w:rsidP="00555AD3">
      <w:pPr>
        <w:pStyle w:val="PKQ1"/>
        <w:numPr>
          <w:ilvl w:val="0"/>
          <w:numId w:val="4"/>
        </w:numPr>
      </w:pPr>
      <w:r w:rsidRPr="00CB7183">
        <w:t xml:space="preserve">Strontium-90 is one of the radioisotopes that </w:t>
      </w:r>
      <w:proofErr w:type="gramStart"/>
      <w:r w:rsidRPr="00CB7183">
        <w:t>was</w:t>
      </w:r>
      <w:proofErr w:type="gramEnd"/>
      <w:r w:rsidRPr="00CB7183">
        <w:t xml:space="preserve"> released during the Fukushima nuclear disaster in Japan. Stron</w:t>
      </w:r>
      <w:r>
        <w:t>tium-90 has a half-life of 28.8 </w:t>
      </w:r>
      <w:r w:rsidRPr="00CB7183">
        <w:t>years.</w:t>
      </w:r>
    </w:p>
    <w:p w14:paraId="411067ED" w14:textId="4514DDFA" w:rsidR="00676F17" w:rsidRDefault="00676F17" w:rsidP="00676F17">
      <w:pPr>
        <w:pStyle w:val="PKQ1"/>
      </w:pPr>
      <w:r w:rsidRPr="00CB7183">
        <w:t>If 1.8 × 10</w:t>
      </w:r>
      <w:r w:rsidRPr="00CB7183">
        <w:rPr>
          <w:vertAlign w:val="superscript"/>
        </w:rPr>
        <w:t>10</w:t>
      </w:r>
      <w:r w:rsidRPr="00CB7183">
        <w:t xml:space="preserve"> atoms of </w:t>
      </w:r>
      <w:r>
        <w:t>strontium</w:t>
      </w:r>
      <w:r w:rsidRPr="00CB7183">
        <w:t>-90 were released during the accid</w:t>
      </w:r>
      <w:r>
        <w:t xml:space="preserve">ent, </w:t>
      </w:r>
      <w:r w:rsidR="00A273E2">
        <w:t xml:space="preserve">calculate </w:t>
      </w:r>
      <w:r>
        <w:t>how many of the original strontium</w:t>
      </w:r>
      <w:r w:rsidRPr="00CB7183">
        <w:t>-90 nuclides will still be in existence in 144 years?</w:t>
      </w:r>
      <w:r w:rsidR="00F66E01">
        <w:t xml:space="preserve">             </w:t>
      </w:r>
      <w:proofErr w:type="gramStart"/>
      <w:r w:rsidR="00F66E01">
        <w:t>( 2</w:t>
      </w:r>
      <w:proofErr w:type="gramEnd"/>
      <w:r w:rsidR="00F66E01">
        <w:t xml:space="preserve"> marks)</w:t>
      </w:r>
    </w:p>
    <w:p w14:paraId="56DF29EE" w14:textId="77777777" w:rsidR="007F3DB0" w:rsidRPr="00CB7183" w:rsidRDefault="007F3DB0" w:rsidP="00676F17">
      <w:pPr>
        <w:pStyle w:val="PKQ1"/>
      </w:pPr>
    </w:p>
    <w:p w14:paraId="2DE79D6D" w14:textId="1CD766E9" w:rsidR="00A273E2" w:rsidRDefault="00A273E2" w:rsidP="00676F17">
      <w:pPr>
        <w:pStyle w:val="PCHead"/>
        <w:rPr>
          <w:b w:val="0"/>
          <w:i/>
          <w:vertAlign w:val="superscript"/>
        </w:rPr>
      </w:pPr>
      <w:r w:rsidRPr="007F3DB0">
        <w:rPr>
          <w:b w:val="0"/>
          <w:i/>
        </w:rPr>
        <w:t xml:space="preserve">144 years </w:t>
      </w:r>
      <w:proofErr w:type="gramStart"/>
      <w:r w:rsidRPr="007F3DB0">
        <w:rPr>
          <w:b w:val="0"/>
          <w:i/>
        </w:rPr>
        <w:t>is</w:t>
      </w:r>
      <w:proofErr w:type="gramEnd"/>
      <w:r w:rsidRPr="007F3DB0">
        <w:rPr>
          <w:b w:val="0"/>
          <w:i/>
        </w:rPr>
        <w:t xml:space="preserve"> 5 half-lives, so the amount remaining is</w:t>
      </w:r>
      <w:r w:rsidRPr="007F3DB0">
        <w:rPr>
          <w:i/>
        </w:rPr>
        <w:t xml:space="preserve">: </w:t>
      </w:r>
      <w:bookmarkStart w:id="1" w:name="MTBlankEqn"/>
      <w:r w:rsidRPr="007F3DB0">
        <w:rPr>
          <w:i/>
          <w:position w:val="-24"/>
        </w:rPr>
        <w:object w:dxaOrig="980" w:dyaOrig="660" w14:anchorId="69F9524E">
          <v:shape id="_x0000_i1026" type="#_x0000_t75" style="width:48.6pt;height:33pt" o:ole="">
            <v:imagedata r:id="rId12" o:title=""/>
          </v:shape>
          <o:OLEObject Type="Embed" ProgID="Equation.DSMT4" ShapeID="_x0000_i1026" DrawAspect="Content" ObjectID="_1618567013" r:id="rId13"/>
        </w:object>
      </w:r>
      <w:bookmarkEnd w:id="1"/>
      <w:r w:rsidRPr="007F3DB0">
        <w:rPr>
          <w:i/>
        </w:rPr>
        <w:t xml:space="preserve"> = </w:t>
      </w:r>
      <w:r w:rsidRPr="007F3DB0">
        <w:rPr>
          <w:b w:val="0"/>
          <w:i/>
        </w:rPr>
        <w:t>5.6 × 10</w:t>
      </w:r>
      <w:r w:rsidRPr="007F3DB0">
        <w:rPr>
          <w:b w:val="0"/>
          <w:i/>
          <w:vertAlign w:val="superscript"/>
        </w:rPr>
        <w:t>8</w:t>
      </w:r>
    </w:p>
    <w:p w14:paraId="7D226C3E" w14:textId="3253F37B" w:rsidR="00555AD3" w:rsidRDefault="00555AD3" w:rsidP="00555AD3">
      <w:pPr>
        <w:pStyle w:val="PKQ1"/>
        <w:numPr>
          <w:ilvl w:val="0"/>
          <w:numId w:val="4"/>
        </w:numPr>
      </w:pPr>
      <w:r>
        <w:rPr>
          <w:b/>
        </w:rPr>
        <w:t xml:space="preserve"> </w:t>
      </w:r>
      <w:r w:rsidRPr="00CB7183">
        <w:t>A radioactive sample of oxygen-15 has a half-life of 110 minutes. If the amount</w:t>
      </w:r>
      <w:r>
        <w:t xml:space="preserve"> of oxygen-15</w:t>
      </w:r>
      <w:r w:rsidRPr="00CB7183">
        <w:t xml:space="preserve"> remaining after 5.5 h</w:t>
      </w:r>
      <w:r>
        <w:t>ours</w:t>
      </w:r>
      <w:r w:rsidRPr="00CB7183">
        <w:t xml:space="preserve"> is 0.80 g, </w:t>
      </w:r>
      <w:r>
        <w:t xml:space="preserve">calculate the mass of the </w:t>
      </w:r>
      <w:r w:rsidRPr="00CB7183">
        <w:t>original sample</w:t>
      </w:r>
      <w:r>
        <w:t>.</w:t>
      </w:r>
      <w:r>
        <w:tab/>
      </w:r>
    </w:p>
    <w:p w14:paraId="4B8283A8" w14:textId="383B7EC8" w:rsidR="00555AD3" w:rsidRPr="00D1103A" w:rsidRDefault="00555AD3" w:rsidP="00555AD3">
      <w:pPr>
        <w:pStyle w:val="PKQ2"/>
        <w:rPr>
          <w:i/>
        </w:rPr>
      </w:pPr>
      <w:r w:rsidRPr="00D1103A">
        <w:rPr>
          <w:i/>
        </w:rPr>
        <w:lastRenderedPageBreak/>
        <w:t xml:space="preserve">5.5 hours = 330 minutes = 3 </w:t>
      </w:r>
      <w:r w:rsidRPr="00D1103A">
        <w:rPr>
          <w:i/>
        </w:rPr>
        <w:sym w:font="Symbol" w:char="F0B4"/>
      </w:r>
      <w:r w:rsidRPr="00D1103A">
        <w:rPr>
          <w:i/>
        </w:rPr>
        <w:t xml:space="preserve"> 110 minutes = 3 half-lives </w:t>
      </w:r>
    </w:p>
    <w:p w14:paraId="6901AF67" w14:textId="77777777" w:rsidR="00555AD3" w:rsidRPr="00D1103A" w:rsidRDefault="00555AD3" w:rsidP="00555AD3">
      <w:pPr>
        <w:pStyle w:val="PKQ2"/>
        <w:rPr>
          <w:i/>
        </w:rPr>
      </w:pPr>
      <w:r w:rsidRPr="00D1103A">
        <w:rPr>
          <w:i/>
        </w:rPr>
        <w:t xml:space="preserve">The mass has halved three times from its original amount. </w:t>
      </w:r>
    </w:p>
    <w:p w14:paraId="00B2E76D" w14:textId="36728197" w:rsidR="00555AD3" w:rsidRPr="00D1103A" w:rsidRDefault="00555AD3" w:rsidP="00555AD3">
      <w:pPr>
        <w:pStyle w:val="PKQ2"/>
        <w:rPr>
          <w:i/>
        </w:rPr>
      </w:pPr>
      <w:r w:rsidRPr="00D1103A">
        <w:rPr>
          <w:i/>
        </w:rPr>
        <w:t xml:space="preserve">Hence the original amount = 2 </w:t>
      </w:r>
      <w:r w:rsidRPr="00D1103A">
        <w:rPr>
          <w:i/>
        </w:rPr>
        <w:sym w:font="Symbol" w:char="F0B4"/>
      </w:r>
      <w:r w:rsidRPr="00D1103A">
        <w:rPr>
          <w:i/>
        </w:rPr>
        <w:t xml:space="preserve"> 2 </w:t>
      </w:r>
      <w:r w:rsidRPr="00D1103A">
        <w:rPr>
          <w:i/>
        </w:rPr>
        <w:sym w:font="Symbol" w:char="F0B4"/>
      </w:r>
      <w:r w:rsidRPr="00D1103A">
        <w:rPr>
          <w:i/>
        </w:rPr>
        <w:t xml:space="preserve"> 2 </w:t>
      </w:r>
      <w:r w:rsidRPr="00D1103A">
        <w:rPr>
          <w:i/>
        </w:rPr>
        <w:sym w:font="Symbol" w:char="F0B4"/>
      </w:r>
      <w:r w:rsidRPr="00D1103A">
        <w:rPr>
          <w:i/>
        </w:rPr>
        <w:t xml:space="preserve"> 0.80 = 2</w:t>
      </w:r>
      <w:r w:rsidRPr="00D1103A">
        <w:rPr>
          <w:i/>
          <w:vertAlign w:val="superscript"/>
        </w:rPr>
        <w:t>3</w:t>
      </w:r>
      <w:r w:rsidRPr="00D1103A">
        <w:rPr>
          <w:i/>
        </w:rPr>
        <w:t xml:space="preserve"> </w:t>
      </w:r>
      <w:r w:rsidRPr="00D1103A">
        <w:rPr>
          <w:i/>
        </w:rPr>
        <w:sym w:font="Symbol" w:char="F0B4"/>
      </w:r>
      <w:r w:rsidRPr="00D1103A">
        <w:rPr>
          <w:i/>
        </w:rPr>
        <w:t xml:space="preserve"> 0.80 = 6.4 g.</w:t>
      </w:r>
      <w:r w:rsidRPr="00D1103A">
        <w:rPr>
          <w:i/>
        </w:rPr>
        <w:tab/>
        <w:t>(</w:t>
      </w:r>
      <w:r w:rsidR="00121529">
        <w:rPr>
          <w:i/>
        </w:rPr>
        <w:t>3</w:t>
      </w:r>
      <w:r w:rsidRPr="00D1103A">
        <w:rPr>
          <w:i/>
        </w:rPr>
        <w:t xml:space="preserve"> marks)</w:t>
      </w:r>
    </w:p>
    <w:p w14:paraId="6A64EE60" w14:textId="77777777" w:rsidR="00555AD3" w:rsidRDefault="00555AD3" w:rsidP="00555AD3">
      <w:pPr>
        <w:pStyle w:val="Questiontext"/>
        <w:tabs>
          <w:tab w:val="right" w:pos="10206"/>
        </w:tabs>
        <w:rPr>
          <w:lang w:val="en-AU"/>
        </w:rPr>
      </w:pPr>
    </w:p>
    <w:p w14:paraId="512712F5" w14:textId="4E83C87C" w:rsidR="00555AD3" w:rsidRPr="00CB7183" w:rsidRDefault="00555AD3" w:rsidP="00555AD3">
      <w:pPr>
        <w:pStyle w:val="PKQ1"/>
      </w:pPr>
      <w:r>
        <w:rPr>
          <w:b/>
        </w:rPr>
        <w:t xml:space="preserve">(c) </w:t>
      </w:r>
      <w:r w:rsidRPr="00555AD3">
        <w:t xml:space="preserve"> </w:t>
      </w:r>
      <w:r w:rsidRPr="00CB7183">
        <w:t xml:space="preserve">A scientist uses a Geiger counter to measure the radiation of a radioactive sample. She records the count as </w:t>
      </w:r>
      <w:r>
        <w:t>90</w:t>
      </w:r>
      <w:r w:rsidRPr="00CB7183">
        <w:t> 000 emissions per minute.</w:t>
      </w:r>
    </w:p>
    <w:p w14:paraId="630F281A" w14:textId="77777777" w:rsidR="00555AD3" w:rsidRPr="00CB7183" w:rsidRDefault="00555AD3" w:rsidP="00555AD3">
      <w:pPr>
        <w:pStyle w:val="PKQ2"/>
      </w:pPr>
      <w:proofErr w:type="gramStart"/>
      <w:r w:rsidRPr="00CB7183">
        <w:rPr>
          <w:b/>
          <w:bCs/>
        </w:rPr>
        <w:t>a</w:t>
      </w:r>
      <w:proofErr w:type="gramEnd"/>
      <w:r w:rsidRPr="00CB7183">
        <w:tab/>
        <w:t xml:space="preserve">Calculate the activity of the sample in </w:t>
      </w:r>
      <w:proofErr w:type="spellStart"/>
      <w:r w:rsidRPr="00CB7183">
        <w:t>becquerel</w:t>
      </w:r>
      <w:proofErr w:type="spellEnd"/>
      <w:r w:rsidRPr="00CB7183">
        <w:t xml:space="preserve"> </w:t>
      </w:r>
      <w:r>
        <w:t>(</w:t>
      </w:r>
      <w:proofErr w:type="spellStart"/>
      <w:r w:rsidRPr="00CB7183">
        <w:t>Bq</w:t>
      </w:r>
      <w:proofErr w:type="spellEnd"/>
      <w:r>
        <w:t>)</w:t>
      </w:r>
      <w:r w:rsidRPr="00CB7183">
        <w:t>.</w:t>
      </w:r>
      <w:r w:rsidRPr="00CB7183">
        <w:tab/>
      </w:r>
      <w:r w:rsidRPr="0088750C">
        <w:t>(1 mark)</w:t>
      </w:r>
    </w:p>
    <w:p w14:paraId="2FAB095B" w14:textId="77777777" w:rsidR="00555AD3" w:rsidRPr="00CB7183" w:rsidRDefault="00555AD3" w:rsidP="00555AD3">
      <w:pPr>
        <w:pStyle w:val="Lines"/>
        <w:rPr>
          <w:lang w:val="en-AU"/>
        </w:rPr>
      </w:pPr>
    </w:p>
    <w:p w14:paraId="4F92B16A" w14:textId="77777777" w:rsidR="00555AD3" w:rsidRPr="0023401C" w:rsidRDefault="00555AD3" w:rsidP="00555AD3">
      <w:pPr>
        <w:pStyle w:val="PKQ2"/>
      </w:pPr>
      <w:r w:rsidRPr="0042155B">
        <w:rPr>
          <w:i/>
        </w:rPr>
        <w:t xml:space="preserve">Activity is emissions per second = </w:t>
      </w:r>
      <w:r w:rsidRPr="0042155B">
        <w:rPr>
          <w:i/>
          <w:position w:val="-24"/>
        </w:rPr>
        <w:object w:dxaOrig="700" w:dyaOrig="620" w14:anchorId="20A0BAB2">
          <v:shape id="_x0000_i1027" type="#_x0000_t75" style="width:35.4pt;height:30.6pt" o:ole="">
            <v:imagedata r:id="rId14" o:title=""/>
          </v:shape>
          <o:OLEObject Type="Embed" ProgID="Equation.DSMT4" ShapeID="_x0000_i1027" DrawAspect="Content" ObjectID="_1618567014" r:id="rId15"/>
        </w:object>
      </w:r>
      <w:r w:rsidRPr="0042155B">
        <w:rPr>
          <w:i/>
        </w:rPr>
        <w:t xml:space="preserve"> = 1500 </w:t>
      </w:r>
      <w:proofErr w:type="spellStart"/>
      <w:r w:rsidRPr="0042155B">
        <w:rPr>
          <w:i/>
        </w:rPr>
        <w:t>Bq</w:t>
      </w:r>
      <w:proofErr w:type="spellEnd"/>
      <w:r w:rsidRPr="0023401C">
        <w:tab/>
      </w:r>
      <w:r w:rsidRPr="00F24FEB">
        <w:t>(1 mark)</w:t>
      </w:r>
    </w:p>
    <w:p w14:paraId="13B27FDC" w14:textId="377CC20E" w:rsidR="00676F17" w:rsidRPr="00CB7183" w:rsidRDefault="00676F17" w:rsidP="00676F17">
      <w:pPr>
        <w:pStyle w:val="PCHead"/>
        <w:rPr>
          <w:lang w:val="en-AU"/>
        </w:rPr>
      </w:pPr>
      <w:r w:rsidRPr="00CB7183">
        <w:rPr>
          <w:lang w:val="en-AU"/>
        </w:rPr>
        <w:t xml:space="preserve">Question </w:t>
      </w:r>
      <w:r w:rsidR="006219BA">
        <w:rPr>
          <w:lang w:val="en-AU"/>
        </w:rPr>
        <w:t>8</w:t>
      </w:r>
    </w:p>
    <w:p w14:paraId="41DFDFDB" w14:textId="2769740C" w:rsidR="00676F17" w:rsidRDefault="00676F17" w:rsidP="00676F17">
      <w:pPr>
        <w:pStyle w:val="PKQ2"/>
      </w:pPr>
      <w:proofErr w:type="gramStart"/>
      <w:r w:rsidRPr="005E1CF7">
        <w:rPr>
          <w:rStyle w:val="Pbodybold"/>
        </w:rPr>
        <w:t>a</w:t>
      </w:r>
      <w:proofErr w:type="gramEnd"/>
      <w:r w:rsidR="00E026BF">
        <w:tab/>
      </w:r>
      <w:r>
        <w:t>Rank the following forms of radiation from least ionising to most ionising:</w:t>
      </w:r>
      <w:r>
        <w:tab/>
      </w:r>
      <w:r w:rsidRPr="00E026BF">
        <w:t>(1 mark)</w:t>
      </w:r>
    </w:p>
    <w:p w14:paraId="449BB298" w14:textId="77777777" w:rsidR="00676F17" w:rsidRDefault="00676F17" w:rsidP="00676F17">
      <w:pPr>
        <w:pStyle w:val="PKQ1"/>
      </w:pPr>
      <w:r>
        <w:t>beta, alpha, gamma.</w:t>
      </w:r>
    </w:p>
    <w:p w14:paraId="0BD35392" w14:textId="1723AF04" w:rsidR="00D1103A" w:rsidRPr="00D1103A" w:rsidRDefault="00D1103A" w:rsidP="00D1103A">
      <w:pPr>
        <w:pStyle w:val="PKQ2"/>
        <w:rPr>
          <w:i/>
        </w:rPr>
      </w:pPr>
      <w:proofErr w:type="gramStart"/>
      <w:r w:rsidRPr="00D1103A">
        <w:rPr>
          <w:i/>
        </w:rPr>
        <w:t>gamma</w:t>
      </w:r>
      <w:proofErr w:type="gramEnd"/>
      <w:r w:rsidRPr="00D1103A">
        <w:rPr>
          <w:i/>
        </w:rPr>
        <w:t>, beta, alpha</w:t>
      </w:r>
      <w:r w:rsidRPr="00D1103A">
        <w:rPr>
          <w:b/>
          <w:i/>
        </w:rPr>
        <w:tab/>
      </w:r>
      <w:r w:rsidRPr="00D1103A">
        <w:rPr>
          <w:i/>
        </w:rPr>
        <w:t>(1 mark)</w:t>
      </w:r>
    </w:p>
    <w:p w14:paraId="4539CB79" w14:textId="77777777" w:rsidR="00D1103A" w:rsidRDefault="00D1103A" w:rsidP="00D1103A">
      <w:pPr>
        <w:pStyle w:val="PKQ2"/>
        <w:rPr>
          <w:i/>
        </w:rPr>
      </w:pPr>
    </w:p>
    <w:p w14:paraId="355C411F" w14:textId="7C847F21" w:rsidR="0042155B" w:rsidRPr="0042155B" w:rsidRDefault="0042155B" w:rsidP="00D1103A">
      <w:pPr>
        <w:pStyle w:val="PKQ2"/>
      </w:pPr>
      <w:r>
        <w:t>b. Explain your answer</w:t>
      </w:r>
    </w:p>
    <w:p w14:paraId="553FCD14" w14:textId="77777777" w:rsidR="00D1103A" w:rsidRPr="0023401C" w:rsidRDefault="00D1103A" w:rsidP="00D1103A">
      <w:pPr>
        <w:pStyle w:val="PKQ2"/>
      </w:pPr>
      <w:proofErr w:type="gramStart"/>
      <w:r w:rsidRPr="00D1103A">
        <w:rPr>
          <w:rStyle w:val="Pbodybold"/>
          <w:i/>
        </w:rPr>
        <w:t>b</w:t>
      </w:r>
      <w:proofErr w:type="gramEnd"/>
      <w:r w:rsidRPr="00D1103A">
        <w:rPr>
          <w:i/>
        </w:rPr>
        <w:t xml:space="preserve"> </w:t>
      </w:r>
      <w:r w:rsidRPr="00D1103A">
        <w:rPr>
          <w:i/>
        </w:rPr>
        <w:tab/>
      </w:r>
      <w:r w:rsidRPr="00D1103A">
        <w:rPr>
          <w:i/>
        </w:rPr>
        <w:tab/>
        <w:t>All of the types of radiation listed can ionise atoms. The ionising ability depends on charge. Gamma radiation has no charge so is least effective. Beta-minus has a charge of –1 and beta-plus has a charge of +1. Alpha radiation has the highest charge of all radiation types (+2) and so is the most ionising.</w:t>
      </w:r>
      <w:r w:rsidRPr="0023401C">
        <w:tab/>
      </w:r>
      <w:r w:rsidRPr="0071044D">
        <w:t>(2 marks)</w:t>
      </w:r>
    </w:p>
    <w:p w14:paraId="5310E16E" w14:textId="6499A596" w:rsidR="00676F17" w:rsidRPr="00CB7183" w:rsidRDefault="00676F17" w:rsidP="00676F17">
      <w:pPr>
        <w:pStyle w:val="PCHead"/>
        <w:rPr>
          <w:lang w:val="en-AU"/>
        </w:rPr>
      </w:pPr>
      <w:r w:rsidRPr="00CB7183">
        <w:rPr>
          <w:lang w:val="en-AU"/>
        </w:rPr>
        <w:t xml:space="preserve">Question </w:t>
      </w:r>
      <w:r w:rsidR="00C40796">
        <w:rPr>
          <w:lang w:val="en-AU"/>
        </w:rPr>
        <w:t>9</w:t>
      </w:r>
    </w:p>
    <w:p w14:paraId="49A51BB7" w14:textId="45485066" w:rsidR="00676F17" w:rsidRPr="00CB7183" w:rsidRDefault="00676F17" w:rsidP="00676F17">
      <w:pPr>
        <w:pStyle w:val="PKQ1"/>
      </w:pPr>
      <w:r>
        <w:t>In the following</w:t>
      </w:r>
      <w:r w:rsidRPr="00CB7183">
        <w:t xml:space="preserve"> decay equations</w:t>
      </w:r>
      <w:r w:rsidR="00231212">
        <w:t xml:space="preserve"> determine</w:t>
      </w:r>
      <w:r>
        <w:t xml:space="preserve"> the unknown, </w:t>
      </w:r>
      <w:r w:rsidRPr="009D01DB">
        <w:rPr>
          <w:i/>
        </w:rPr>
        <w:t>X</w:t>
      </w:r>
      <w:r>
        <w:t>?</w:t>
      </w:r>
    </w:p>
    <w:p w14:paraId="53AB12E7" w14:textId="76D0693F" w:rsidR="001051CA" w:rsidRPr="001051CA" w:rsidRDefault="006219BA" w:rsidP="001051CA">
      <w:pPr>
        <w:pStyle w:val="PCHead"/>
      </w:pPr>
      <w:proofErr w:type="gramStart"/>
      <w:r>
        <w:t>a</w:t>
      </w:r>
      <w:proofErr w:type="gramEnd"/>
      <w:r w:rsidR="001051CA" w:rsidRPr="001051CA">
        <w:tab/>
      </w:r>
      <w:r w:rsidR="001051CA" w:rsidRPr="001051CA">
        <w:object w:dxaOrig="1820" w:dyaOrig="380" w14:anchorId="2B3125A6">
          <v:shape id="_x0000_i1028" type="#_x0000_t75" style="width:90.6pt;height:18.6pt" o:ole="">
            <v:imagedata r:id="rId16" o:title=""/>
          </v:shape>
          <o:OLEObject Type="Embed" ProgID="Equation.DSMT4" ShapeID="_x0000_i1028" DrawAspect="Content" ObjectID="_1618567015" r:id="rId17"/>
        </w:object>
      </w:r>
      <w:r w:rsidR="001051CA" w:rsidRPr="001051CA">
        <w:tab/>
        <w:t>(1 mark)</w:t>
      </w:r>
    </w:p>
    <w:p w14:paraId="65010F8B" w14:textId="456C9ECB" w:rsidR="001051CA" w:rsidRPr="001051CA" w:rsidRDefault="006219BA" w:rsidP="001051CA">
      <w:pPr>
        <w:pStyle w:val="PCHead"/>
      </w:pPr>
      <w:proofErr w:type="gramStart"/>
      <w:r>
        <w:t>b</w:t>
      </w:r>
      <w:proofErr w:type="gramEnd"/>
      <w:r w:rsidR="001051CA" w:rsidRPr="001051CA">
        <w:tab/>
      </w:r>
      <w:r w:rsidR="001051CA" w:rsidRPr="001051CA">
        <w:object w:dxaOrig="1680" w:dyaOrig="380" w14:anchorId="177E20E2">
          <v:shape id="_x0000_i1029" type="#_x0000_t75" style="width:84pt;height:18.6pt" o:ole="">
            <v:imagedata r:id="rId18" o:title=""/>
          </v:shape>
          <o:OLEObject Type="Embed" ProgID="Equation.DSMT4" ShapeID="_x0000_i1029" DrawAspect="Content" ObjectID="_1618567016" r:id="rId19"/>
        </w:object>
      </w:r>
      <w:r w:rsidR="001051CA" w:rsidRPr="001051CA">
        <w:tab/>
        <w:t>(1 mark)</w:t>
      </w:r>
    </w:p>
    <w:p w14:paraId="379E683A" w14:textId="3C929746" w:rsidR="00676F17" w:rsidRPr="00CB7183" w:rsidRDefault="00676F17" w:rsidP="00676F17">
      <w:pPr>
        <w:pStyle w:val="PCHead"/>
        <w:rPr>
          <w:lang w:val="en-AU"/>
        </w:rPr>
      </w:pPr>
      <w:r w:rsidRPr="00CB7183">
        <w:rPr>
          <w:lang w:val="en-AU"/>
        </w:rPr>
        <w:t xml:space="preserve">Question </w:t>
      </w:r>
      <w:r w:rsidR="00C40796">
        <w:rPr>
          <w:lang w:val="en-AU"/>
        </w:rPr>
        <w:t>10</w:t>
      </w:r>
    </w:p>
    <w:p w14:paraId="5311438C" w14:textId="4B2C633C" w:rsidR="00676F17" w:rsidRPr="00CB7183" w:rsidRDefault="00676F17" w:rsidP="00676F17">
      <w:pPr>
        <w:pStyle w:val="PKQ1"/>
      </w:pPr>
      <w:r w:rsidRPr="00CB7183">
        <w:t>When bombarded with neutrons, gold (</w:t>
      </w:r>
      <w:r>
        <w:t>Au</w:t>
      </w:r>
      <w:r w:rsidRPr="00CB7183">
        <w:t xml:space="preserve">-197) undergoes neutron absorption to become the radioactive isotope </w:t>
      </w:r>
      <w:r>
        <w:t>gold</w:t>
      </w:r>
      <w:r w:rsidRPr="00CB7183">
        <w:t>-198. Given that gold has an atomic number of 79, write a balanced equation for</w:t>
      </w:r>
      <w:r w:rsidR="000B2AAE">
        <w:t xml:space="preserve"> the following</w:t>
      </w:r>
      <w:r w:rsidRPr="00CB7183">
        <w:t>:</w:t>
      </w:r>
    </w:p>
    <w:p w14:paraId="73211912" w14:textId="77777777" w:rsidR="0042155B" w:rsidRDefault="00676F17" w:rsidP="0042155B">
      <w:pPr>
        <w:pStyle w:val="PKQ2"/>
        <w:rPr>
          <w:b/>
          <w:bCs/>
          <w:lang w:val="en-US"/>
        </w:rPr>
      </w:pPr>
      <w:proofErr w:type="spellStart"/>
      <w:proofErr w:type="gramStart"/>
      <w:r w:rsidRPr="00CB7183">
        <w:rPr>
          <w:b/>
          <w:bCs/>
        </w:rPr>
        <w:t>a</w:t>
      </w:r>
      <w:proofErr w:type="spellEnd"/>
      <w:proofErr w:type="gramEnd"/>
      <w:r w:rsidRPr="00CB7183">
        <w:tab/>
        <w:t xml:space="preserve">the absorption </w:t>
      </w:r>
      <w:r w:rsidR="000B2AAE">
        <w:t>of a neutron by a gold-197 atom</w:t>
      </w:r>
      <w:r w:rsidRPr="00CB7183">
        <w:tab/>
      </w:r>
      <w:r w:rsidRPr="00E026BF">
        <w:t>(2 marks)</w:t>
      </w:r>
      <w:r w:rsidR="0042155B" w:rsidRPr="0042155B">
        <w:t xml:space="preserve"> </w:t>
      </w:r>
    </w:p>
    <w:p w14:paraId="3C145FBA" w14:textId="77777777" w:rsidR="0042155B" w:rsidRDefault="0042155B" w:rsidP="0042155B">
      <w:pPr>
        <w:pStyle w:val="PKQ2"/>
        <w:rPr>
          <w:b/>
          <w:bCs/>
          <w:lang w:val="en-US"/>
        </w:rPr>
      </w:pPr>
    </w:p>
    <w:p w14:paraId="0C6636E9" w14:textId="57CBAF63" w:rsidR="0042155B" w:rsidRPr="0042155B" w:rsidRDefault="0042155B" w:rsidP="0042155B">
      <w:pPr>
        <w:pStyle w:val="PKQ2"/>
        <w:rPr>
          <w:b/>
          <w:bCs/>
          <w:lang w:val="en-US"/>
        </w:rPr>
      </w:pPr>
      <w:r w:rsidRPr="0042155B">
        <w:rPr>
          <w:b/>
          <w:bCs/>
          <w:lang w:val="en-US"/>
        </w:rPr>
        <w:tab/>
      </w:r>
      <w:r w:rsidRPr="0042155B">
        <w:rPr>
          <w:b/>
          <w:bCs/>
          <w:lang w:val="en-US"/>
        </w:rPr>
        <w:object w:dxaOrig="1840" w:dyaOrig="380" w14:anchorId="50E215AC">
          <v:shape id="_x0000_i1030" type="#_x0000_t75" style="width:92.4pt;height:18.6pt" o:ole="">
            <v:imagedata r:id="rId20" o:title=""/>
          </v:shape>
          <o:OLEObject Type="Embed" ProgID="Equation.DSMT4" ShapeID="_x0000_i1030" DrawAspect="Content" ObjectID="_1618567017" r:id="rId21"/>
        </w:object>
      </w:r>
      <w:r>
        <w:rPr>
          <w:b/>
          <w:bCs/>
          <w:lang w:val="en-US"/>
        </w:rPr>
        <w:tab/>
      </w:r>
    </w:p>
    <w:p w14:paraId="585940D4" w14:textId="6DB685C6" w:rsidR="00676F17" w:rsidRDefault="00676F17" w:rsidP="00676F17">
      <w:pPr>
        <w:pStyle w:val="PKQ2"/>
      </w:pPr>
    </w:p>
    <w:p w14:paraId="2DF12F1E" w14:textId="77777777" w:rsidR="0042155B" w:rsidRPr="00CB7183" w:rsidRDefault="0042155B" w:rsidP="00676F17">
      <w:pPr>
        <w:pStyle w:val="PKQ2"/>
      </w:pPr>
    </w:p>
    <w:p w14:paraId="71A1210E" w14:textId="7DE9CA6A" w:rsidR="00D03CCF" w:rsidRPr="00D03CCF" w:rsidRDefault="00676F17" w:rsidP="0042155B">
      <w:pPr>
        <w:pStyle w:val="PKQ2"/>
      </w:pPr>
      <w:proofErr w:type="gramStart"/>
      <w:r w:rsidRPr="00CB7183">
        <w:rPr>
          <w:b/>
          <w:bCs/>
        </w:rPr>
        <w:t>b</w:t>
      </w:r>
      <w:proofErr w:type="gramEnd"/>
      <w:r w:rsidRPr="00CB7183">
        <w:tab/>
        <w:t>the beta decay of a radioactive nucleus of gold-198.</w:t>
      </w:r>
      <w:r w:rsidRPr="00CB7183">
        <w:tab/>
      </w:r>
      <w:r w:rsidRPr="0088750C">
        <w:t>(2 marks)</w:t>
      </w:r>
      <w:r w:rsidR="00D03CCF" w:rsidRPr="00D03CCF">
        <w:tab/>
      </w:r>
      <w:r w:rsidR="00D03CCF" w:rsidRPr="00D03CCF">
        <w:object w:dxaOrig="1920" w:dyaOrig="380" w14:anchorId="7BA2018D">
          <v:shape id="_x0000_i1031" type="#_x0000_t75" style="width:96pt;height:18.6pt" o:ole="">
            <v:imagedata r:id="rId22" o:title=""/>
          </v:shape>
          <o:OLEObject Type="Embed" ProgID="Equation.DSMT4" ShapeID="_x0000_i1031" DrawAspect="Content" ObjectID="_1618567018" r:id="rId23"/>
        </w:object>
      </w:r>
      <w:r w:rsidR="0042155B">
        <w:tab/>
      </w:r>
    </w:p>
    <w:p w14:paraId="53492C55" w14:textId="77777777" w:rsidR="00D03CCF" w:rsidRDefault="00D03CCF" w:rsidP="00676F17">
      <w:pPr>
        <w:pStyle w:val="PCHead"/>
        <w:rPr>
          <w:lang w:val="en-AU"/>
        </w:rPr>
      </w:pPr>
    </w:p>
    <w:p w14:paraId="1D834D1C" w14:textId="5BB60B3C" w:rsidR="00676F17" w:rsidRPr="00CB7183" w:rsidRDefault="00676F17" w:rsidP="00676F17">
      <w:pPr>
        <w:pStyle w:val="PCHead"/>
        <w:rPr>
          <w:lang w:val="en-AU"/>
        </w:rPr>
      </w:pPr>
      <w:r w:rsidRPr="00CB7183">
        <w:rPr>
          <w:lang w:val="en-AU"/>
        </w:rPr>
        <w:t xml:space="preserve">Question </w:t>
      </w:r>
      <w:r w:rsidR="00C40796">
        <w:rPr>
          <w:lang w:val="en-AU"/>
        </w:rPr>
        <w:t>11</w:t>
      </w:r>
    </w:p>
    <w:p w14:paraId="5131DBF3" w14:textId="536BD950" w:rsidR="00676F17" w:rsidRPr="00CB7183" w:rsidRDefault="00676F17" w:rsidP="00676F17">
      <w:pPr>
        <w:pStyle w:val="PKQ1"/>
      </w:pPr>
      <w:r w:rsidRPr="00CB7183">
        <w:t>A</w:t>
      </w:r>
      <w:r>
        <w:t>n</w:t>
      </w:r>
      <w:r w:rsidRPr="00CB7183">
        <w:t xml:space="preserve"> </w:t>
      </w:r>
      <w:r>
        <w:t>85</w:t>
      </w:r>
      <w:r w:rsidR="0088750C">
        <w:t> </w:t>
      </w:r>
      <w:r w:rsidRPr="00CB7183">
        <w:t>kg man is exposed to 2</w:t>
      </w:r>
      <w:r>
        <w:t>5</w:t>
      </w:r>
      <w:r w:rsidR="0088750C">
        <w:t>0 </w:t>
      </w:r>
      <w:r w:rsidRPr="00CB7183">
        <w:t>mJ of gamma radiation. Calculate:</w:t>
      </w:r>
    </w:p>
    <w:p w14:paraId="50E4A535" w14:textId="77777777" w:rsidR="000427BC" w:rsidRPr="0023401C" w:rsidRDefault="000427BC" w:rsidP="000427BC">
      <w:pPr>
        <w:pStyle w:val="PKQ2"/>
      </w:pPr>
      <w:proofErr w:type="spellStart"/>
      <w:proofErr w:type="gramStart"/>
      <w:r w:rsidRPr="0023401C">
        <w:rPr>
          <w:rStyle w:val="ATboldtext"/>
        </w:rPr>
        <w:t>a</w:t>
      </w:r>
      <w:proofErr w:type="spellEnd"/>
      <w:proofErr w:type="gramEnd"/>
      <w:r>
        <w:tab/>
        <w:t>a</w:t>
      </w:r>
      <w:r w:rsidRPr="0023401C">
        <w:t>bsorbed dose =</w:t>
      </w:r>
      <w:r>
        <w:t xml:space="preserve"> </w:t>
      </w:r>
      <w:r w:rsidRPr="002511C6">
        <w:rPr>
          <w:position w:val="-24"/>
        </w:rPr>
        <w:object w:dxaOrig="2000" w:dyaOrig="660" w14:anchorId="330088B6">
          <v:shape id="_x0000_i1032" type="#_x0000_t75" style="width:99.6pt;height:33pt" o:ole="">
            <v:imagedata r:id="rId24" o:title=""/>
          </v:shape>
          <o:OLEObject Type="Embed" ProgID="Equation.DSMT4" ShapeID="_x0000_i1032" DrawAspect="Content" ObjectID="_1618567019" r:id="rId25"/>
        </w:object>
      </w:r>
      <w:r>
        <w:t xml:space="preserve"> </w:t>
      </w:r>
      <w:r w:rsidRPr="0023401C">
        <w:t>= 0.002</w:t>
      </w:r>
      <w:r w:rsidRPr="0023401C">
        <w:rPr>
          <w:spacing w:val="-10"/>
          <w:vertAlign w:val="superscript"/>
        </w:rPr>
        <w:t xml:space="preserve"> </w:t>
      </w:r>
      <w:r>
        <w:t>94</w:t>
      </w:r>
      <w:r w:rsidRPr="0023401C">
        <w:t xml:space="preserve"> </w:t>
      </w:r>
      <w:proofErr w:type="spellStart"/>
      <w:r w:rsidRPr="0023401C">
        <w:t>Gy</w:t>
      </w:r>
      <w:proofErr w:type="spellEnd"/>
      <w:r w:rsidRPr="0023401C">
        <w:t xml:space="preserve"> = 2.</w:t>
      </w:r>
      <w:r>
        <w:t>94 </w:t>
      </w:r>
      <w:proofErr w:type="spellStart"/>
      <w:r w:rsidRPr="0023401C">
        <w:t>mGy</w:t>
      </w:r>
      <w:proofErr w:type="spellEnd"/>
      <w:r w:rsidRPr="0023401C">
        <w:tab/>
      </w:r>
      <w:r w:rsidRPr="00FA64D5">
        <w:t>(1 mark)</w:t>
      </w:r>
    </w:p>
    <w:p w14:paraId="6EA2C11C" w14:textId="77777777" w:rsidR="000427BC" w:rsidRPr="0023401C" w:rsidRDefault="000427BC" w:rsidP="000427BC">
      <w:pPr>
        <w:pStyle w:val="PKQ2"/>
      </w:pPr>
      <w:proofErr w:type="gramStart"/>
      <w:r w:rsidRPr="0023401C">
        <w:rPr>
          <w:rStyle w:val="ATboldtext"/>
        </w:rPr>
        <w:t>b</w:t>
      </w:r>
      <w:proofErr w:type="gramEnd"/>
      <w:r w:rsidRPr="0023401C">
        <w:tab/>
      </w:r>
      <w:r>
        <w:t>d</w:t>
      </w:r>
      <w:r w:rsidRPr="0023401C">
        <w:t xml:space="preserve">ose equivalent = absorbed dose </w:t>
      </w:r>
      <w:r w:rsidRPr="0023401C">
        <w:sym w:font="Symbol" w:char="F0B4"/>
      </w:r>
      <w:r w:rsidRPr="0023401C">
        <w:t xml:space="preserve"> quality factor = 2.</w:t>
      </w:r>
      <w:r>
        <w:t>94</w:t>
      </w:r>
      <w:r w:rsidRPr="0023401C">
        <w:t xml:space="preserve"> </w:t>
      </w:r>
      <w:r w:rsidRPr="0023401C">
        <w:sym w:font="Symbol" w:char="F0B4"/>
      </w:r>
      <w:r w:rsidRPr="0023401C">
        <w:t xml:space="preserve"> 10</w:t>
      </w:r>
      <w:r w:rsidRPr="0023401C">
        <w:rPr>
          <w:vertAlign w:val="superscript"/>
        </w:rPr>
        <w:t>–3</w:t>
      </w:r>
      <w:r w:rsidRPr="0023401C">
        <w:t xml:space="preserve"> </w:t>
      </w:r>
      <w:r w:rsidRPr="0023401C">
        <w:sym w:font="Symbol" w:char="F0B4"/>
      </w:r>
      <w:r w:rsidRPr="0023401C">
        <w:t xml:space="preserve"> 1</w:t>
      </w:r>
      <w:r>
        <w:t xml:space="preserve"> </w:t>
      </w:r>
      <w:r w:rsidRPr="0023401C">
        <w:t>= 2.</w:t>
      </w:r>
      <w:r>
        <w:t>94 </w:t>
      </w:r>
      <w:proofErr w:type="spellStart"/>
      <w:r w:rsidRPr="0023401C">
        <w:t>mSv</w:t>
      </w:r>
      <w:proofErr w:type="spellEnd"/>
      <w:r w:rsidRPr="0023401C">
        <w:tab/>
      </w:r>
      <w:r w:rsidRPr="008E0132">
        <w:t>(1 mark)</w:t>
      </w:r>
    </w:p>
    <w:p w14:paraId="74D74DB9" w14:textId="77777777" w:rsidR="000427BC" w:rsidRDefault="000427BC" w:rsidP="000427BC">
      <w:pPr>
        <w:pStyle w:val="PKQ2"/>
        <w:rPr>
          <w:rStyle w:val="ATboldtext"/>
        </w:rPr>
      </w:pPr>
    </w:p>
    <w:p w14:paraId="02CDAA79" w14:textId="77777777" w:rsidR="000427BC" w:rsidRDefault="000427BC" w:rsidP="000427BC">
      <w:pPr>
        <w:pStyle w:val="PKQ2"/>
      </w:pPr>
      <w:proofErr w:type="gramStart"/>
      <w:r w:rsidRPr="0023401C">
        <w:rPr>
          <w:rStyle w:val="ATboldtext"/>
        </w:rPr>
        <w:t>c</w:t>
      </w:r>
      <w:proofErr w:type="gramEnd"/>
      <w:r>
        <w:tab/>
        <w:t>The quality factor</w:t>
      </w:r>
      <w:r w:rsidRPr="0023401C">
        <w:t xml:space="preserve"> for </w:t>
      </w:r>
      <w:r>
        <w:t>alpha</w:t>
      </w:r>
      <w:r w:rsidRPr="0023401C">
        <w:t xml:space="preserve"> = 20, </w:t>
      </w:r>
      <w:r>
        <w:t>and the quality factor for gamma</w:t>
      </w:r>
      <w:r w:rsidRPr="0023401C">
        <w:t xml:space="preserve"> = 1, </w:t>
      </w:r>
      <w:r>
        <w:t>so the dose equivalent is 20 times greater.</w:t>
      </w:r>
    </w:p>
    <w:p w14:paraId="2711859A" w14:textId="77777777" w:rsidR="000427BC" w:rsidRPr="0023401C" w:rsidRDefault="000427BC" w:rsidP="000427BC">
      <w:pPr>
        <w:pStyle w:val="PKQ2"/>
      </w:pPr>
      <w:r>
        <w:tab/>
        <w:t xml:space="preserve">Therefore the </w:t>
      </w:r>
      <w:r w:rsidRPr="0023401C">
        <w:t xml:space="preserve">dose equivalent </w:t>
      </w:r>
      <w:r>
        <w:t xml:space="preserve">= 20 x </w:t>
      </w:r>
      <w:r w:rsidRPr="0023401C">
        <w:t>2.</w:t>
      </w:r>
      <w:r>
        <w:t>94</w:t>
      </w:r>
      <w:r w:rsidRPr="0023401C">
        <w:t xml:space="preserve"> </w:t>
      </w:r>
      <w:r w:rsidRPr="0023401C">
        <w:sym w:font="Symbol" w:char="F0B4"/>
      </w:r>
      <w:r w:rsidRPr="0023401C">
        <w:t xml:space="preserve"> 10</w:t>
      </w:r>
      <w:r w:rsidRPr="0023401C">
        <w:rPr>
          <w:vertAlign w:val="superscript"/>
        </w:rPr>
        <w:t>–3</w:t>
      </w:r>
      <w:r w:rsidRPr="0023401C">
        <w:t xml:space="preserve"> </w:t>
      </w:r>
      <w:r>
        <w:t>= 0.0588 </w:t>
      </w:r>
      <w:proofErr w:type="spellStart"/>
      <w:r>
        <w:t>Sv</w:t>
      </w:r>
      <w:proofErr w:type="spellEnd"/>
      <w:r>
        <w:t xml:space="preserve"> = 58.8 </w:t>
      </w:r>
      <w:proofErr w:type="spellStart"/>
      <w:r>
        <w:t>mSv</w:t>
      </w:r>
      <w:proofErr w:type="spellEnd"/>
      <w:r>
        <w:tab/>
      </w:r>
      <w:r w:rsidRPr="008E0132">
        <w:t>(1 mark)</w:t>
      </w:r>
    </w:p>
    <w:p w14:paraId="663F2DC7" w14:textId="77777777" w:rsidR="000427BC" w:rsidRPr="0023401C" w:rsidRDefault="000427BC" w:rsidP="000427BC">
      <w:pPr>
        <w:pStyle w:val="PKQ2"/>
      </w:pPr>
      <w:proofErr w:type="gramStart"/>
      <w:r w:rsidRPr="0023401C">
        <w:rPr>
          <w:rStyle w:val="ATboldtext"/>
        </w:rPr>
        <w:t>d</w:t>
      </w:r>
      <w:proofErr w:type="gramEnd"/>
      <w:r w:rsidRPr="0023401C">
        <w:tab/>
      </w:r>
      <w:r>
        <w:t>e</w:t>
      </w:r>
      <w:r w:rsidRPr="0023401C">
        <w:t>nergy</w:t>
      </w:r>
      <w:r>
        <w:t>,</w:t>
      </w:r>
      <w:r w:rsidRPr="0023401C">
        <w:t xml:space="preserve"> </w:t>
      </w:r>
      <w:r w:rsidRPr="0023401C">
        <w:rPr>
          <w:i/>
        </w:rPr>
        <w:t>E</w:t>
      </w:r>
      <w:r w:rsidRPr="0023401C">
        <w:t xml:space="preserve"> = 2</w:t>
      </w:r>
      <w:r>
        <w:t>50</w:t>
      </w:r>
      <w:r w:rsidRPr="0023401C">
        <w:t xml:space="preserve"> </w:t>
      </w:r>
      <w:proofErr w:type="spellStart"/>
      <w:r w:rsidRPr="0023401C">
        <w:t>mJ</w:t>
      </w:r>
      <w:proofErr w:type="spellEnd"/>
      <w:r w:rsidRPr="0023401C">
        <w:t xml:space="preserve"> = </w:t>
      </w:r>
      <w:r w:rsidRPr="002511C6">
        <w:rPr>
          <w:position w:val="-24"/>
        </w:rPr>
        <w:object w:dxaOrig="1060" w:dyaOrig="660" w14:anchorId="36896B42">
          <v:shape id="_x0000_i1033" type="#_x0000_t75" style="width:53.4pt;height:33pt" o:ole="">
            <v:imagedata r:id="rId26" o:title=""/>
          </v:shape>
          <o:OLEObject Type="Embed" ProgID="Equation.DSMT4" ShapeID="_x0000_i1033" DrawAspect="Content" ObjectID="_1618567020" r:id="rId27"/>
        </w:object>
      </w:r>
      <w:r>
        <w:t xml:space="preserve"> </w:t>
      </w:r>
      <w:r w:rsidRPr="0023401C">
        <w:t>= 1.</w:t>
      </w:r>
      <w:r>
        <w:t xml:space="preserve">56 </w:t>
      </w:r>
      <w:r w:rsidRPr="0023401C">
        <w:t>×</w:t>
      </w:r>
      <w:r>
        <w:t xml:space="preserve"> </w:t>
      </w:r>
      <w:r w:rsidRPr="0023401C">
        <w:t>10</w:t>
      </w:r>
      <w:r w:rsidRPr="0023401C">
        <w:rPr>
          <w:vertAlign w:val="superscript"/>
        </w:rPr>
        <w:t>18</w:t>
      </w:r>
      <w:r w:rsidRPr="0023401C">
        <w:t xml:space="preserve"> </w:t>
      </w:r>
      <w:proofErr w:type="spellStart"/>
      <w:r w:rsidRPr="0023401C">
        <w:t>eV</w:t>
      </w:r>
      <w:proofErr w:type="spellEnd"/>
      <w:r w:rsidRPr="0023401C">
        <w:rPr>
          <w:bCs/>
        </w:rPr>
        <w:tab/>
      </w:r>
      <w:r w:rsidRPr="008E0132">
        <w:t>(1 mark)</w:t>
      </w:r>
    </w:p>
    <w:p w14:paraId="4E90AD39" w14:textId="51674AB5" w:rsidR="00676F17" w:rsidRPr="00CB7183" w:rsidRDefault="00676F17" w:rsidP="00676F17">
      <w:pPr>
        <w:pStyle w:val="PCHead"/>
        <w:rPr>
          <w:lang w:val="en-AU"/>
        </w:rPr>
      </w:pPr>
      <w:r w:rsidRPr="00CB7183">
        <w:rPr>
          <w:lang w:val="en-AU"/>
        </w:rPr>
        <w:t xml:space="preserve">Question </w:t>
      </w:r>
      <w:r w:rsidR="00C40796">
        <w:rPr>
          <w:lang w:val="en-AU"/>
        </w:rPr>
        <w:t>12</w:t>
      </w:r>
    </w:p>
    <w:p w14:paraId="1F5245B7" w14:textId="24A96E1E" w:rsidR="00676F17" w:rsidRDefault="00676F17" w:rsidP="00676F17">
      <w:pPr>
        <w:pStyle w:val="PKQ1"/>
      </w:pPr>
      <w:r w:rsidRPr="00CB7183">
        <w:t xml:space="preserve">The radioactive decay of a particular isotope is shown on the graph below. The initial mass of the radioisotope is </w:t>
      </w:r>
      <w:r>
        <w:t>40</w:t>
      </w:r>
      <w:r w:rsidRPr="00CB7183">
        <w:t xml:space="preserve"> g.</w:t>
      </w:r>
      <w:r w:rsidR="006219BA">
        <w:t xml:space="preserve"> Use the graph to help answer the following questions.</w:t>
      </w:r>
    </w:p>
    <w:p w14:paraId="6BE15D65" w14:textId="77777777" w:rsidR="00A8212A" w:rsidRDefault="00A8212A" w:rsidP="00676F17">
      <w:pPr>
        <w:pStyle w:val="ATquestion3"/>
        <w:tabs>
          <w:tab w:val="right" w:pos="10206"/>
        </w:tabs>
        <w:spacing w:line="264" w:lineRule="exact"/>
        <w:rPr>
          <w:rStyle w:val="ATartwork"/>
        </w:rPr>
      </w:pPr>
    </w:p>
    <w:p w14:paraId="404651E1" w14:textId="09F089C1" w:rsidR="00676F17" w:rsidRPr="00CB7183" w:rsidRDefault="00676F17" w:rsidP="00676F17">
      <w:pPr>
        <w:pStyle w:val="ATquestion3"/>
        <w:tabs>
          <w:tab w:val="right" w:pos="10206"/>
        </w:tabs>
        <w:spacing w:line="264" w:lineRule="exact"/>
        <w:rPr>
          <w:rStyle w:val="ATartwork"/>
        </w:rPr>
      </w:pPr>
      <w:r w:rsidRPr="00F656D3">
        <w:rPr>
          <w:b/>
          <w:noProof/>
          <w:color w:val="D60093"/>
          <w:lang w:eastAsia="en-AU"/>
        </w:rPr>
        <w:drawing>
          <wp:anchor distT="0" distB="0" distL="114300" distR="114300" simplePos="0" relativeHeight="251659264" behindDoc="0" locked="0" layoutInCell="1" allowOverlap="1" wp14:anchorId="4B456459" wp14:editId="402774A9">
            <wp:simplePos x="0" y="0"/>
            <wp:positionH relativeFrom="column">
              <wp:posOffset>647700</wp:posOffset>
            </wp:positionH>
            <wp:positionV relativeFrom="paragraph">
              <wp:posOffset>0</wp:posOffset>
            </wp:positionV>
            <wp:extent cx="2057400" cy="2132965"/>
            <wp:effectExtent l="0" t="0" r="0" b="63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p8graph.png"/>
                    <pic:cNvPicPr/>
                  </pic:nvPicPr>
                  <pic:blipFill>
                    <a:blip r:embed="rId28">
                      <a:extLst>
                        <a:ext uri="{28A0092B-C50C-407E-A947-70E740481C1C}">
                          <a14:useLocalDpi xmlns:a14="http://schemas.microsoft.com/office/drawing/2010/main" val="0"/>
                        </a:ext>
                      </a:extLst>
                    </a:blip>
                    <a:stretch>
                      <a:fillRect/>
                    </a:stretch>
                  </pic:blipFill>
                  <pic:spPr>
                    <a:xfrm>
                      <a:off x="0" y="0"/>
                      <a:ext cx="2057400" cy="2132965"/>
                    </a:xfrm>
                    <a:prstGeom prst="rect">
                      <a:avLst/>
                    </a:prstGeom>
                  </pic:spPr>
                </pic:pic>
              </a:graphicData>
            </a:graphic>
            <wp14:sizeRelH relativeFrom="page">
              <wp14:pctWidth>0</wp14:pctWidth>
            </wp14:sizeRelH>
            <wp14:sizeRelV relativeFrom="page">
              <wp14:pctHeight>0</wp14:pctHeight>
            </wp14:sizeRelV>
          </wp:anchor>
        </w:drawing>
      </w:r>
    </w:p>
    <w:p w14:paraId="33379537" w14:textId="006FAAD4" w:rsidR="00676F17" w:rsidRPr="00CB7183" w:rsidRDefault="00676F17" w:rsidP="00676F17">
      <w:pPr>
        <w:pStyle w:val="PKQ2"/>
      </w:pPr>
      <w:proofErr w:type="gramStart"/>
      <w:r w:rsidRPr="00CB7183">
        <w:rPr>
          <w:b/>
        </w:rPr>
        <w:t>a</w:t>
      </w:r>
      <w:proofErr w:type="gramEnd"/>
      <w:r w:rsidRPr="00CB7183">
        <w:tab/>
        <w:t xml:space="preserve">Find the time it takes for a </w:t>
      </w:r>
      <w:r>
        <w:t>40</w:t>
      </w:r>
      <w:r w:rsidR="0088750C">
        <w:t> </w:t>
      </w:r>
      <w:r w:rsidRPr="00CB7183">
        <w:t xml:space="preserve">g sample to decay to </w:t>
      </w:r>
      <w:r>
        <w:t>10</w:t>
      </w:r>
      <w:r w:rsidR="0088750C">
        <w:t> </w:t>
      </w:r>
      <w:r w:rsidRPr="00CB7183">
        <w:t xml:space="preserve">g. </w:t>
      </w:r>
      <w:r w:rsidRPr="00CB7183">
        <w:tab/>
      </w:r>
    </w:p>
    <w:p w14:paraId="3A752E8B" w14:textId="77777777" w:rsidR="003658A1" w:rsidRDefault="003658A1" w:rsidP="00676F17">
      <w:pPr>
        <w:pStyle w:val="PKQ2"/>
        <w:rPr>
          <w:b/>
        </w:rPr>
      </w:pPr>
    </w:p>
    <w:p w14:paraId="7BB70EAE" w14:textId="2C768034" w:rsidR="003658A1" w:rsidRPr="00B95C7B" w:rsidRDefault="003658A1" w:rsidP="003658A1">
      <w:pPr>
        <w:pStyle w:val="PKQ2"/>
        <w:rPr>
          <w:i/>
        </w:rPr>
      </w:pPr>
      <w:proofErr w:type="gramStart"/>
      <w:r w:rsidRPr="00B95C7B">
        <w:rPr>
          <w:rStyle w:val="ATquestionno"/>
          <w:i/>
        </w:rPr>
        <w:t>a</w:t>
      </w:r>
      <w:proofErr w:type="gramEnd"/>
      <w:r w:rsidRPr="00B95C7B">
        <w:rPr>
          <w:i/>
        </w:rPr>
        <w:tab/>
        <w:t xml:space="preserve">10 g is 25% of 40 g </w:t>
      </w:r>
      <w:r w:rsidRPr="00B95C7B">
        <w:rPr>
          <w:i/>
        </w:rPr>
        <w:tab/>
      </w:r>
    </w:p>
    <w:p w14:paraId="38BB31BB" w14:textId="77777777" w:rsidR="003658A1" w:rsidRPr="00B95C7B" w:rsidRDefault="003658A1" w:rsidP="003658A1">
      <w:pPr>
        <w:pStyle w:val="PKQ2"/>
        <w:rPr>
          <w:i/>
        </w:rPr>
      </w:pPr>
      <w:r w:rsidRPr="00B95C7B">
        <w:rPr>
          <w:rStyle w:val="ATquestionno"/>
          <w:i/>
        </w:rPr>
        <w:tab/>
      </w:r>
      <w:r w:rsidRPr="00B95C7B">
        <w:rPr>
          <w:i/>
        </w:rPr>
        <w:t>Therefore, reading from the graph, the time taken is 8 hours.</w:t>
      </w:r>
      <w:r w:rsidRPr="00B95C7B">
        <w:rPr>
          <w:i/>
        </w:rPr>
        <w:tab/>
        <w:t>(1 mark)</w:t>
      </w:r>
    </w:p>
    <w:p w14:paraId="3C876BE7" w14:textId="77777777" w:rsidR="003658A1" w:rsidRPr="00B95C7B" w:rsidRDefault="003658A1" w:rsidP="00676F17">
      <w:pPr>
        <w:pStyle w:val="PKQ2"/>
        <w:rPr>
          <w:b/>
          <w:i/>
        </w:rPr>
      </w:pPr>
    </w:p>
    <w:p w14:paraId="5D27995A" w14:textId="77777777" w:rsidR="003658A1" w:rsidRDefault="003658A1" w:rsidP="00676F17">
      <w:pPr>
        <w:pStyle w:val="PKQ2"/>
        <w:rPr>
          <w:b/>
        </w:rPr>
      </w:pPr>
    </w:p>
    <w:p w14:paraId="0303C996" w14:textId="59210748" w:rsidR="00B95C7B" w:rsidRPr="00B95C7B" w:rsidRDefault="00676F17" w:rsidP="00B95C7B">
      <w:pPr>
        <w:pStyle w:val="PKQ2"/>
        <w:rPr>
          <w:b/>
        </w:rPr>
      </w:pPr>
      <w:proofErr w:type="gramStart"/>
      <w:r w:rsidRPr="00CB7183">
        <w:rPr>
          <w:b/>
        </w:rPr>
        <w:t>b</w:t>
      </w:r>
      <w:proofErr w:type="gramEnd"/>
      <w:r w:rsidRPr="00CB7183">
        <w:tab/>
        <w:t xml:space="preserve">Find the half-life of the sample. </w:t>
      </w:r>
      <w:r w:rsidRPr="00CB7183">
        <w:tab/>
      </w:r>
      <w:r w:rsidR="00B95C7B" w:rsidRPr="00B95C7B">
        <w:tab/>
      </w:r>
      <w:r w:rsidR="00B95C7B" w:rsidRPr="00B95C7B">
        <w:rPr>
          <w:i/>
        </w:rPr>
        <w:t>The half-life is the time for 50% of the sample to decay = 4 hours.</w:t>
      </w:r>
      <w:r w:rsidR="00B95C7B" w:rsidRPr="00B95C7B">
        <w:rPr>
          <w:i/>
        </w:rPr>
        <w:tab/>
        <w:t>(1 mark)</w:t>
      </w:r>
    </w:p>
    <w:p w14:paraId="0AA93D19" w14:textId="0AFE6910" w:rsidR="00676F17" w:rsidRDefault="00676F17" w:rsidP="00676F17">
      <w:pPr>
        <w:pStyle w:val="PKQ2"/>
      </w:pPr>
    </w:p>
    <w:p w14:paraId="0DCE677A" w14:textId="77777777" w:rsidR="00B95C7B" w:rsidRDefault="00B95C7B" w:rsidP="00676F17">
      <w:pPr>
        <w:pStyle w:val="PKQ2"/>
      </w:pPr>
    </w:p>
    <w:p w14:paraId="42646A78" w14:textId="77777777" w:rsidR="00B95C7B" w:rsidRPr="00CB7183" w:rsidRDefault="00B95C7B" w:rsidP="00676F17">
      <w:pPr>
        <w:pStyle w:val="PKQ2"/>
      </w:pPr>
    </w:p>
    <w:p w14:paraId="622176F1" w14:textId="56F93CF7" w:rsidR="00676F17" w:rsidRPr="00CB7183" w:rsidRDefault="00676F17" w:rsidP="00676F17">
      <w:pPr>
        <w:pStyle w:val="Lines"/>
        <w:rPr>
          <w:lang w:val="en-AU"/>
        </w:rPr>
      </w:pPr>
    </w:p>
    <w:p w14:paraId="2258B27B" w14:textId="5605520E" w:rsidR="0088750C" w:rsidRDefault="00676F17" w:rsidP="0088750C">
      <w:pPr>
        <w:pStyle w:val="PKQ2"/>
        <w:ind w:left="802" w:hanging="405"/>
      </w:pPr>
      <w:proofErr w:type="gramStart"/>
      <w:r w:rsidRPr="00CB7183">
        <w:rPr>
          <w:b/>
        </w:rPr>
        <w:lastRenderedPageBreak/>
        <w:t>c</w:t>
      </w:r>
      <w:proofErr w:type="gramEnd"/>
      <w:r w:rsidRPr="00CB7183">
        <w:tab/>
      </w:r>
      <w:r w:rsidRPr="00FE06C0">
        <w:rPr>
          <w:b/>
        </w:rPr>
        <w:t>From the graph</w:t>
      </w:r>
      <w:r>
        <w:t xml:space="preserve">, </w:t>
      </w:r>
      <w:r w:rsidR="0088750C">
        <w:t xml:space="preserve">find </w:t>
      </w:r>
      <w:r>
        <w:t>h</w:t>
      </w:r>
      <w:r w:rsidRPr="00CB7183">
        <w:t xml:space="preserve">ow much of the original radioisotope (in grams) remains after </w:t>
      </w:r>
      <w:r>
        <w:t>10</w:t>
      </w:r>
      <w:r w:rsidR="0088750C">
        <w:t>.0 </w:t>
      </w:r>
      <w:r w:rsidRPr="00CB7183">
        <w:t>hours</w:t>
      </w:r>
      <w:r w:rsidR="0088750C">
        <w:t>.</w:t>
      </w:r>
    </w:p>
    <w:p w14:paraId="0B5AAA59" w14:textId="7A8D3570" w:rsidR="00676F17" w:rsidRPr="0088750C" w:rsidRDefault="0088750C" w:rsidP="0088750C">
      <w:pPr>
        <w:pStyle w:val="PKQ2"/>
        <w:ind w:left="802" w:hanging="405"/>
      </w:pPr>
      <w:r>
        <w:rPr>
          <w:b/>
        </w:rPr>
        <w:tab/>
      </w:r>
      <w:r>
        <w:rPr>
          <w:b/>
        </w:rPr>
        <w:tab/>
      </w:r>
      <w:r>
        <w:rPr>
          <w:b/>
        </w:rPr>
        <w:tab/>
      </w:r>
    </w:p>
    <w:p w14:paraId="512B5EB5" w14:textId="77777777" w:rsidR="008B20CD" w:rsidRPr="00B95C7B" w:rsidRDefault="008B20CD" w:rsidP="008B20CD">
      <w:pPr>
        <w:pStyle w:val="PKQ2"/>
        <w:rPr>
          <w:i/>
        </w:rPr>
      </w:pPr>
      <w:proofErr w:type="gramStart"/>
      <w:r w:rsidRPr="005B0237">
        <w:rPr>
          <w:rStyle w:val="Pbodybold"/>
        </w:rPr>
        <w:t>c</w:t>
      </w:r>
      <w:proofErr w:type="gramEnd"/>
      <w:r w:rsidRPr="005B0237">
        <w:tab/>
      </w:r>
      <w:r w:rsidRPr="00B95C7B">
        <w:rPr>
          <w:i/>
        </w:rPr>
        <w:t xml:space="preserve">Reading from the graph, after 10 hours, 18% remains. </w:t>
      </w:r>
      <w:r w:rsidRPr="00B95C7B">
        <w:rPr>
          <w:i/>
        </w:rPr>
        <w:tab/>
        <w:t>(1 mark)</w:t>
      </w:r>
    </w:p>
    <w:p w14:paraId="07DD19FA" w14:textId="77777777" w:rsidR="008B20CD" w:rsidRPr="00B95C7B" w:rsidRDefault="008B20CD" w:rsidP="008B20CD">
      <w:pPr>
        <w:pStyle w:val="PKQ2"/>
        <w:rPr>
          <w:i/>
        </w:rPr>
      </w:pPr>
      <w:r w:rsidRPr="00B95C7B">
        <w:rPr>
          <w:i/>
        </w:rPr>
        <w:tab/>
        <w:t xml:space="preserve">18% of 40 g </w:t>
      </w:r>
      <w:r w:rsidRPr="00B95C7B">
        <w:rPr>
          <w:i/>
        </w:rPr>
        <w:sym w:font="Symbol" w:char="F0BB"/>
      </w:r>
      <w:r w:rsidRPr="00B95C7B">
        <w:rPr>
          <w:i/>
        </w:rPr>
        <w:t xml:space="preserve"> 7.2 g</w:t>
      </w:r>
      <w:r w:rsidRPr="00B95C7B">
        <w:rPr>
          <w:i/>
        </w:rPr>
        <w:tab/>
        <w:t>(1 mark)</w:t>
      </w:r>
    </w:p>
    <w:p w14:paraId="4ADC5B37" w14:textId="77777777" w:rsidR="00676F17" w:rsidRPr="00B95C7B" w:rsidRDefault="00676F17" w:rsidP="00676F17">
      <w:pPr>
        <w:pStyle w:val="Lines"/>
        <w:rPr>
          <w:i/>
          <w:lang w:val="en-AU"/>
        </w:rPr>
      </w:pPr>
    </w:p>
    <w:p w14:paraId="4BE701FB" w14:textId="77777777" w:rsidR="008B20CD" w:rsidRDefault="008B20CD" w:rsidP="00676F17">
      <w:pPr>
        <w:pStyle w:val="Lines"/>
        <w:rPr>
          <w:lang w:val="en-AU"/>
        </w:rPr>
      </w:pPr>
    </w:p>
    <w:p w14:paraId="5D079731" w14:textId="4B205375" w:rsidR="00676F17" w:rsidRPr="007F7B97" w:rsidRDefault="00676F17" w:rsidP="00676F17">
      <w:pPr>
        <w:pStyle w:val="PCHead"/>
        <w:rPr>
          <w:lang w:val="en-AU"/>
        </w:rPr>
      </w:pPr>
      <w:r w:rsidRPr="007F7B97">
        <w:rPr>
          <w:lang w:val="en-AU"/>
        </w:rPr>
        <w:t xml:space="preserve">Question </w:t>
      </w:r>
      <w:r w:rsidR="00C40796">
        <w:rPr>
          <w:lang w:val="en-AU"/>
        </w:rPr>
        <w:t>13</w:t>
      </w:r>
    </w:p>
    <w:p w14:paraId="07400AB2" w14:textId="3A3E4194" w:rsidR="00676F17" w:rsidRDefault="00676F17" w:rsidP="0088750C">
      <w:pPr>
        <w:pStyle w:val="PKQ2"/>
      </w:pPr>
      <w:proofErr w:type="gramStart"/>
      <w:r w:rsidRPr="0088750C">
        <w:rPr>
          <w:rStyle w:val="Pbodybold"/>
        </w:rPr>
        <w:t>a</w:t>
      </w:r>
      <w:proofErr w:type="gramEnd"/>
      <w:r w:rsidR="0088750C">
        <w:rPr>
          <w:b/>
        </w:rPr>
        <w:tab/>
      </w:r>
      <w:r>
        <w:t xml:space="preserve">A </w:t>
      </w:r>
      <w:r w:rsidRPr="0088750C">
        <w:t>scientist</w:t>
      </w:r>
      <w:r>
        <w:t xml:space="preserve"> is using a Geiger counter to examine a locked box made of very thin aluminium. The Geiger counter detects some radiation being emitted through the top of the box. Without opening the box, the scientist puts a thick sheet of aluminium around the box and finds that the activity registered by the Geiger counter reduces. What type(s) of radiation could be present? (Assume neutrons are not present.)</w:t>
      </w:r>
      <w:r w:rsidR="0088750C">
        <w:tab/>
      </w:r>
    </w:p>
    <w:p w14:paraId="016698C5" w14:textId="77777777" w:rsidR="00B95C7B" w:rsidRDefault="00B95C7B" w:rsidP="0088750C">
      <w:pPr>
        <w:pStyle w:val="PKQ2"/>
      </w:pPr>
    </w:p>
    <w:p w14:paraId="12CD6794" w14:textId="77777777" w:rsidR="00B95C7B" w:rsidRPr="00F526A4" w:rsidRDefault="00B95C7B" w:rsidP="00B95C7B">
      <w:pPr>
        <w:pStyle w:val="PKQ2"/>
        <w:rPr>
          <w:i/>
        </w:rPr>
      </w:pPr>
      <w:r w:rsidRPr="00F526A4">
        <w:rPr>
          <w:i/>
        </w:rPr>
        <w:tab/>
        <w:t xml:space="preserve">The radiation could be beta radiation and/or gamma radiation. </w:t>
      </w:r>
      <w:r w:rsidRPr="00F526A4">
        <w:rPr>
          <w:i/>
        </w:rPr>
        <w:tab/>
        <w:t>(2 marks)</w:t>
      </w:r>
    </w:p>
    <w:p w14:paraId="6D0B55FB" w14:textId="77777777" w:rsidR="00B95C7B" w:rsidRPr="00F526A4" w:rsidRDefault="00B95C7B" w:rsidP="00B95C7B">
      <w:pPr>
        <w:pStyle w:val="PKQ2"/>
        <w:rPr>
          <w:b/>
          <w:i/>
        </w:rPr>
      </w:pPr>
      <w:r w:rsidRPr="00F526A4">
        <w:rPr>
          <w:i/>
        </w:rPr>
        <w:tab/>
        <w:t>Beta radiation would be reduced by increasing the thickness of the aluminium, but gamma radiation will continue to penetrate.</w:t>
      </w:r>
    </w:p>
    <w:p w14:paraId="3FA8CC7C" w14:textId="02910ED7" w:rsidR="00676F17" w:rsidRDefault="00676F17" w:rsidP="00676F17">
      <w:pPr>
        <w:pStyle w:val="Lines"/>
        <w:rPr>
          <w:lang w:val="en-AU"/>
        </w:rPr>
      </w:pPr>
    </w:p>
    <w:p w14:paraId="57FF746A" w14:textId="77777777" w:rsidR="00B95C7B" w:rsidRDefault="0088750C" w:rsidP="00676F17">
      <w:pPr>
        <w:pStyle w:val="PKQ2"/>
      </w:pPr>
      <w:proofErr w:type="gramStart"/>
      <w:r w:rsidRPr="0088750C">
        <w:rPr>
          <w:rStyle w:val="Pbodybold"/>
        </w:rPr>
        <w:t>b</w:t>
      </w:r>
      <w:proofErr w:type="gramEnd"/>
      <w:r>
        <w:tab/>
      </w:r>
      <w:r w:rsidR="00676F17">
        <w:t>The scientist then puts a strong magnetic field across the box. She finds that the direction of the radiation changes and there is no radiation in the original direction. What type of radiation is it, and why?</w:t>
      </w:r>
    </w:p>
    <w:p w14:paraId="2C8042EF" w14:textId="01085B8F" w:rsidR="00676F17" w:rsidRDefault="00B95C7B" w:rsidP="00676F17">
      <w:pPr>
        <w:pStyle w:val="PKQ2"/>
      </w:pPr>
      <w:r>
        <w:tab/>
      </w:r>
    </w:p>
    <w:p w14:paraId="24DFD245" w14:textId="38AD2962" w:rsidR="00F526A4" w:rsidRPr="00F526A4" w:rsidRDefault="00F526A4" w:rsidP="00B95C7B">
      <w:pPr>
        <w:pStyle w:val="PKQ2"/>
        <w:ind w:left="397" w:firstLine="0"/>
        <w:rPr>
          <w:i/>
        </w:rPr>
      </w:pPr>
      <w:r w:rsidRPr="00F526A4">
        <w:rPr>
          <w:i/>
        </w:rPr>
        <w:tab/>
        <w:t xml:space="preserve">The magnetic field will bend the path of radiation that is charged. Beta radiation is negatively charged, but gamma radiation is uncharged. </w:t>
      </w:r>
      <w:r w:rsidRPr="00F526A4">
        <w:rPr>
          <w:i/>
        </w:rPr>
        <w:br/>
        <w:t>Therefore the radiation has to be beta radiation.</w:t>
      </w:r>
      <w:r w:rsidRPr="00F526A4">
        <w:rPr>
          <w:i/>
        </w:rPr>
        <w:tab/>
        <w:t>(2 marks)</w:t>
      </w:r>
    </w:p>
    <w:p w14:paraId="1BCF10A4" w14:textId="3E6EDC9C" w:rsidR="00553C55" w:rsidRPr="00BC31E6" w:rsidRDefault="00553C55" w:rsidP="00553C55">
      <w:pPr>
        <w:pStyle w:val="PCHead"/>
        <w:rPr>
          <w:lang w:val="en-AU"/>
        </w:rPr>
      </w:pPr>
      <w:r w:rsidRPr="00BC31E6">
        <w:rPr>
          <w:lang w:val="en-AU"/>
        </w:rPr>
        <w:t xml:space="preserve">Question </w:t>
      </w:r>
      <w:r w:rsidR="00C40796">
        <w:rPr>
          <w:lang w:val="en-AU"/>
        </w:rPr>
        <w:t>14</w:t>
      </w:r>
    </w:p>
    <w:p w14:paraId="71BE17E0" w14:textId="77777777" w:rsidR="00553C55" w:rsidRPr="00BC31E6" w:rsidRDefault="00553C55" w:rsidP="00553C55">
      <w:pPr>
        <w:pStyle w:val="PKQ1"/>
      </w:pPr>
      <w:r w:rsidRPr="00BC31E6">
        <w:t xml:space="preserve">Consider the </w:t>
      </w:r>
      <w:r>
        <w:t xml:space="preserve">following </w:t>
      </w:r>
      <w:r w:rsidRPr="00BC31E6">
        <w:t>fission reaction:</w:t>
      </w:r>
    </w:p>
    <w:p w14:paraId="24A6E456" w14:textId="77777777" w:rsidR="00553C55" w:rsidRPr="00BC31E6" w:rsidRDefault="00553C55" w:rsidP="00553C55">
      <w:pPr>
        <w:pStyle w:val="Questionpart"/>
        <w:spacing w:line="276" w:lineRule="auto"/>
        <w:rPr>
          <w:lang w:val="en-AU"/>
        </w:rPr>
      </w:pPr>
      <w:r w:rsidRPr="00BC31E6">
        <w:rPr>
          <w:lang w:val="en-AU"/>
        </w:rPr>
        <w:tab/>
      </w:r>
      <w:r w:rsidR="006219BA" w:rsidRPr="00637BC2">
        <w:rPr>
          <w:position w:val="-12"/>
        </w:rPr>
        <w:object w:dxaOrig="4500" w:dyaOrig="380" w14:anchorId="6895F132">
          <v:shape id="_x0000_i1034" type="#_x0000_t75" style="width:225.6pt;height:18.6pt" o:ole="">
            <v:imagedata r:id="rId29" o:title=""/>
          </v:shape>
          <o:OLEObject Type="Embed" ProgID="Equation.DSMT4" ShapeID="_x0000_i1034" DrawAspect="Content" ObjectID="_1618567021" r:id="rId30"/>
        </w:object>
      </w:r>
    </w:p>
    <w:p w14:paraId="2CE9C1AF" w14:textId="7B339805" w:rsidR="00553C55" w:rsidRDefault="006219BA" w:rsidP="00553C55">
      <w:pPr>
        <w:pStyle w:val="PKQ2"/>
      </w:pPr>
      <w:proofErr w:type="gramStart"/>
      <w:r>
        <w:rPr>
          <w:rStyle w:val="Pbodybold"/>
        </w:rPr>
        <w:t>a</w:t>
      </w:r>
      <w:proofErr w:type="gramEnd"/>
      <w:r w:rsidR="00553C55">
        <w:rPr>
          <w:rStyle w:val="Pbodybold"/>
        </w:rPr>
        <w:tab/>
      </w:r>
      <w:r w:rsidR="00553C55" w:rsidRPr="00BC31E6">
        <w:t xml:space="preserve">Convert the energy released into joules. </w:t>
      </w:r>
      <w:r w:rsidR="00553C55" w:rsidRPr="00BC31E6">
        <w:tab/>
      </w:r>
    </w:p>
    <w:p w14:paraId="055BF04E" w14:textId="77777777" w:rsidR="002B49DC" w:rsidRPr="00BC31E6" w:rsidRDefault="002B49DC" w:rsidP="00553C55">
      <w:pPr>
        <w:pStyle w:val="PKQ2"/>
      </w:pPr>
    </w:p>
    <w:p w14:paraId="2E8D3B95" w14:textId="331E96CF" w:rsidR="002B49DC" w:rsidRPr="002B49DC" w:rsidRDefault="002B49DC" w:rsidP="002B49DC">
      <w:pPr>
        <w:pStyle w:val="PKQ2"/>
        <w:rPr>
          <w:i/>
        </w:rPr>
      </w:pPr>
      <w:r w:rsidRPr="00FF275D">
        <w:tab/>
      </w:r>
      <w:r w:rsidRPr="002B49DC">
        <w:rPr>
          <w:rStyle w:val="ATitalictext"/>
          <w:i w:val="0"/>
        </w:rPr>
        <w:t>E</w:t>
      </w:r>
      <w:r w:rsidRPr="002B49DC">
        <w:rPr>
          <w:i/>
        </w:rPr>
        <w:t xml:space="preserve"> = (170 </w:t>
      </w:r>
      <w:r w:rsidRPr="002B49DC">
        <w:rPr>
          <w:i/>
        </w:rPr>
        <w:sym w:font="Symbol" w:char="F0B4"/>
      </w:r>
      <w:r w:rsidRPr="002B49DC">
        <w:rPr>
          <w:i/>
        </w:rPr>
        <w:t xml:space="preserve"> 10</w:t>
      </w:r>
      <w:r w:rsidRPr="002B49DC">
        <w:rPr>
          <w:i/>
          <w:vertAlign w:val="superscript"/>
        </w:rPr>
        <w:t>6</w:t>
      </w:r>
      <w:r w:rsidRPr="002B49DC">
        <w:rPr>
          <w:i/>
        </w:rPr>
        <w:t xml:space="preserve">) </w:t>
      </w:r>
      <w:r w:rsidRPr="002B49DC">
        <w:rPr>
          <w:i/>
        </w:rPr>
        <w:sym w:font="Symbol" w:char="F0B4"/>
      </w:r>
      <w:r w:rsidRPr="002B49DC">
        <w:rPr>
          <w:i/>
        </w:rPr>
        <w:t xml:space="preserve"> (1.6 </w:t>
      </w:r>
      <w:r w:rsidRPr="002B49DC">
        <w:rPr>
          <w:i/>
        </w:rPr>
        <w:sym w:font="Symbol" w:char="F0B4"/>
      </w:r>
      <w:r w:rsidRPr="002B49DC">
        <w:rPr>
          <w:i/>
        </w:rPr>
        <w:t xml:space="preserve"> 10</w:t>
      </w:r>
      <w:r w:rsidRPr="002B49DC">
        <w:rPr>
          <w:i/>
          <w:vertAlign w:val="superscript"/>
        </w:rPr>
        <w:t>–19</w:t>
      </w:r>
      <w:r w:rsidRPr="002B49DC">
        <w:rPr>
          <w:i/>
        </w:rPr>
        <w:t xml:space="preserve">) = 2.72 </w:t>
      </w:r>
      <w:r w:rsidRPr="002B49DC">
        <w:rPr>
          <w:i/>
        </w:rPr>
        <w:sym w:font="Symbol" w:char="F0B4"/>
      </w:r>
      <w:r w:rsidRPr="002B49DC">
        <w:rPr>
          <w:i/>
        </w:rPr>
        <w:t xml:space="preserve"> 10</w:t>
      </w:r>
      <w:r w:rsidRPr="002B49DC">
        <w:rPr>
          <w:i/>
          <w:vertAlign w:val="superscript"/>
        </w:rPr>
        <w:t>–11</w:t>
      </w:r>
      <w:r w:rsidRPr="002B49DC">
        <w:rPr>
          <w:i/>
        </w:rPr>
        <w:t xml:space="preserve"> J</w:t>
      </w:r>
      <w:r w:rsidRPr="002B49DC">
        <w:rPr>
          <w:i/>
        </w:rPr>
        <w:tab/>
        <w:t>(1 mark)</w:t>
      </w:r>
    </w:p>
    <w:p w14:paraId="16FBB42A" w14:textId="684808FA" w:rsidR="00553C55" w:rsidRPr="00BC31E6" w:rsidRDefault="00553C55" w:rsidP="00553C55">
      <w:pPr>
        <w:pStyle w:val="Lines"/>
        <w:rPr>
          <w:lang w:val="en-AU"/>
        </w:rPr>
      </w:pPr>
    </w:p>
    <w:p w14:paraId="2EA6F3D6" w14:textId="77777777" w:rsidR="002B49DC" w:rsidRDefault="006219BA" w:rsidP="002B49DC">
      <w:pPr>
        <w:pStyle w:val="PKQ2"/>
      </w:pPr>
      <w:proofErr w:type="gramStart"/>
      <w:r>
        <w:rPr>
          <w:rStyle w:val="Pbodybold"/>
        </w:rPr>
        <w:t>b</w:t>
      </w:r>
      <w:proofErr w:type="gramEnd"/>
      <w:r w:rsidR="00553C55">
        <w:tab/>
      </w:r>
      <w:r>
        <w:t>For each nuclei of uranium-235  calculate  h</w:t>
      </w:r>
      <w:r w:rsidR="00553C55" w:rsidRPr="00BC31E6">
        <w:t>ow much mass</w:t>
      </w:r>
      <w:r>
        <w:t xml:space="preserve"> (in kg) </w:t>
      </w:r>
      <w:r w:rsidR="00553C55" w:rsidRPr="00BC31E6">
        <w:t xml:space="preserve"> was converted to energy in the reaction? </w:t>
      </w:r>
    </w:p>
    <w:p w14:paraId="53B89C79" w14:textId="77777777" w:rsidR="002B49DC" w:rsidRDefault="002B49DC" w:rsidP="002B49DC">
      <w:pPr>
        <w:pStyle w:val="PKQ2"/>
      </w:pPr>
    </w:p>
    <w:p w14:paraId="5626BEFE" w14:textId="55E52B3D" w:rsidR="002B49DC" w:rsidRPr="002B49DC" w:rsidRDefault="00553C55" w:rsidP="002B49DC">
      <w:pPr>
        <w:pStyle w:val="PKQ2"/>
        <w:rPr>
          <w:i/>
        </w:rPr>
      </w:pPr>
      <w:r w:rsidRPr="00BC31E6">
        <w:tab/>
      </w:r>
      <w:r w:rsidR="002B49DC" w:rsidRPr="00FF275D">
        <w:tab/>
      </w:r>
      <w:r w:rsidR="002B49DC" w:rsidRPr="002B49DC">
        <w:rPr>
          <w:rStyle w:val="ATitalictext"/>
        </w:rPr>
        <w:t>E</w:t>
      </w:r>
      <w:r w:rsidR="002B49DC" w:rsidRPr="002B49DC">
        <w:rPr>
          <w:i/>
        </w:rPr>
        <w:t xml:space="preserve"> = </w:t>
      </w:r>
      <w:r w:rsidR="002B49DC" w:rsidRPr="002B49DC">
        <w:rPr>
          <w:rStyle w:val="ATitalictext"/>
        </w:rPr>
        <w:t>mc</w:t>
      </w:r>
      <w:r w:rsidR="002B49DC" w:rsidRPr="002B49DC">
        <w:rPr>
          <w:i/>
          <w:vertAlign w:val="superscript"/>
        </w:rPr>
        <w:t>2</w:t>
      </w:r>
      <w:r w:rsidR="002B49DC" w:rsidRPr="002B49DC">
        <w:rPr>
          <w:i/>
        </w:rPr>
        <w:t xml:space="preserve"> (consequential answer)</w:t>
      </w:r>
      <w:r w:rsidR="002B49DC" w:rsidRPr="002B49DC">
        <w:rPr>
          <w:i/>
        </w:rPr>
        <w:tab/>
      </w:r>
    </w:p>
    <w:p w14:paraId="277A07A4" w14:textId="77777777" w:rsidR="002B49DC" w:rsidRPr="00FF275D" w:rsidRDefault="002B49DC" w:rsidP="002B49DC">
      <w:pPr>
        <w:pStyle w:val="PKQ2"/>
      </w:pPr>
      <w:r w:rsidRPr="002B49DC">
        <w:rPr>
          <w:i/>
        </w:rPr>
        <w:tab/>
      </w:r>
      <w:r w:rsidRPr="002B49DC">
        <w:rPr>
          <w:rStyle w:val="ATitalictext"/>
        </w:rPr>
        <w:t>m</w:t>
      </w:r>
      <w:r w:rsidRPr="002B49DC">
        <w:rPr>
          <w:i/>
        </w:rPr>
        <w:t xml:space="preserve"> = </w:t>
      </w:r>
      <w:r w:rsidRPr="002B49DC">
        <w:rPr>
          <w:i/>
          <w:position w:val="-28"/>
        </w:rPr>
        <w:object w:dxaOrig="1300" w:dyaOrig="700" w14:anchorId="6E052343">
          <v:shape id="_x0000_i1035" type="#_x0000_t75" style="width:65.4pt;height:35.4pt" o:ole="">
            <v:imagedata r:id="rId31" o:title=""/>
          </v:shape>
          <o:OLEObject Type="Embed" ProgID="Equation.DSMT4" ShapeID="_x0000_i1035" DrawAspect="Content" ObjectID="_1618567022" r:id="rId32"/>
        </w:object>
      </w:r>
      <w:r w:rsidRPr="002B49DC">
        <w:rPr>
          <w:i/>
        </w:rPr>
        <w:t xml:space="preserve"> = 3.02 </w:t>
      </w:r>
      <w:r w:rsidRPr="002B49DC">
        <w:rPr>
          <w:i/>
        </w:rPr>
        <w:sym w:font="Symbol" w:char="F0B4"/>
      </w:r>
      <w:r w:rsidRPr="002B49DC">
        <w:rPr>
          <w:i/>
        </w:rPr>
        <w:t xml:space="preserve"> 10</w:t>
      </w:r>
      <w:r w:rsidRPr="002B49DC">
        <w:rPr>
          <w:i/>
          <w:vertAlign w:val="superscript"/>
        </w:rPr>
        <w:t>–28</w:t>
      </w:r>
      <w:r w:rsidRPr="002B49DC">
        <w:rPr>
          <w:i/>
        </w:rPr>
        <w:t xml:space="preserve"> kg</w:t>
      </w:r>
      <w:r w:rsidRPr="00FF275D">
        <w:tab/>
      </w:r>
      <w:r w:rsidRPr="00D42540">
        <w:t>(2 marks)</w:t>
      </w:r>
    </w:p>
    <w:p w14:paraId="513B5CAA" w14:textId="3175022F" w:rsidR="00553C55" w:rsidRDefault="00553C55" w:rsidP="00553C55">
      <w:pPr>
        <w:pStyle w:val="PKQ2"/>
      </w:pPr>
    </w:p>
    <w:p w14:paraId="48367DBC" w14:textId="77777777" w:rsidR="002B49DC" w:rsidRDefault="002B49DC" w:rsidP="00553C55">
      <w:pPr>
        <w:pStyle w:val="PKQ2"/>
      </w:pPr>
    </w:p>
    <w:p w14:paraId="7747A8D8" w14:textId="035A1B2F" w:rsidR="00553C55" w:rsidRDefault="00553C55" w:rsidP="00553C55">
      <w:pPr>
        <w:pStyle w:val="PKQ2"/>
      </w:pPr>
      <w:proofErr w:type="gramStart"/>
      <w:r w:rsidRPr="00F53264">
        <w:rPr>
          <w:rStyle w:val="Pbodybold"/>
        </w:rPr>
        <w:lastRenderedPageBreak/>
        <w:t>d</w:t>
      </w:r>
      <w:proofErr w:type="gramEnd"/>
      <w:r>
        <w:rPr>
          <w:rStyle w:val="Pbodybold"/>
        </w:rPr>
        <w:tab/>
      </w:r>
      <w:r>
        <w:t>Using the fact that 1.00 </w:t>
      </w:r>
      <w:r w:rsidRPr="00BC31E6">
        <w:t xml:space="preserve">kg of uranium-235 contains 2.5 </w:t>
      </w:r>
      <w:r w:rsidRPr="00BC31E6">
        <w:sym w:font="Symbol" w:char="F0B4"/>
      </w:r>
      <w:r w:rsidRPr="00BC31E6">
        <w:t xml:space="preserve"> 10</w:t>
      </w:r>
      <w:r w:rsidRPr="00BC31E6">
        <w:rPr>
          <w:vertAlign w:val="superscript"/>
        </w:rPr>
        <w:t>24</w:t>
      </w:r>
      <w:r w:rsidRPr="00BC31E6">
        <w:t xml:space="preserve"> nuclei, how much energy would be rel</w:t>
      </w:r>
      <w:r>
        <w:t>eased if all the nuclei in 1.00 </w:t>
      </w:r>
      <w:r w:rsidRPr="00BC31E6">
        <w:t xml:space="preserve">kg of uranium-235 underwent fission? </w:t>
      </w:r>
      <w:r w:rsidRPr="00BC31E6">
        <w:tab/>
      </w:r>
    </w:p>
    <w:p w14:paraId="32D19831" w14:textId="77777777" w:rsidR="002B49DC" w:rsidRPr="00BC31E6" w:rsidRDefault="002B49DC" w:rsidP="00553C55">
      <w:pPr>
        <w:pStyle w:val="PKQ2"/>
      </w:pPr>
    </w:p>
    <w:p w14:paraId="6EC8057E" w14:textId="1819094A" w:rsidR="00DE1965" w:rsidRPr="002B49DC" w:rsidRDefault="006219BA" w:rsidP="00DE1965">
      <w:pPr>
        <w:pStyle w:val="PKQ2"/>
        <w:rPr>
          <w:i/>
        </w:rPr>
      </w:pPr>
      <w:proofErr w:type="gramStart"/>
      <w:r>
        <w:rPr>
          <w:rStyle w:val="Pbodybold"/>
        </w:rPr>
        <w:t>c</w:t>
      </w:r>
      <w:proofErr w:type="gramEnd"/>
      <w:r w:rsidR="00DE1965" w:rsidRPr="00FF275D">
        <w:tab/>
      </w:r>
      <w:r w:rsidR="00DE1965" w:rsidRPr="002B49DC">
        <w:rPr>
          <w:rStyle w:val="ATitalictext"/>
        </w:rPr>
        <w:t xml:space="preserve">E </w:t>
      </w:r>
      <w:r w:rsidR="00DE1965" w:rsidRPr="002B49DC">
        <w:rPr>
          <w:i/>
        </w:rPr>
        <w:t xml:space="preserve">= (170 </w:t>
      </w:r>
      <w:r w:rsidR="00DE1965" w:rsidRPr="002B49DC">
        <w:rPr>
          <w:i/>
        </w:rPr>
        <w:sym w:font="Symbol" w:char="F0B4"/>
      </w:r>
      <w:r w:rsidR="00DE1965" w:rsidRPr="002B49DC">
        <w:rPr>
          <w:i/>
        </w:rPr>
        <w:t xml:space="preserve"> 10</w:t>
      </w:r>
      <w:r w:rsidR="00DE1965" w:rsidRPr="002B49DC">
        <w:rPr>
          <w:i/>
          <w:vertAlign w:val="superscript"/>
        </w:rPr>
        <w:t>6</w:t>
      </w:r>
      <w:r w:rsidR="00DE1965" w:rsidRPr="002B49DC">
        <w:rPr>
          <w:i/>
        </w:rPr>
        <w:t xml:space="preserve">) </w:t>
      </w:r>
      <w:r w:rsidR="00DE1965" w:rsidRPr="002B49DC">
        <w:rPr>
          <w:i/>
        </w:rPr>
        <w:sym w:font="Symbol" w:char="F0B4"/>
      </w:r>
      <w:r w:rsidR="00DE1965" w:rsidRPr="002B49DC">
        <w:rPr>
          <w:i/>
        </w:rPr>
        <w:t xml:space="preserve"> (1.6 </w:t>
      </w:r>
      <w:r w:rsidR="00DE1965" w:rsidRPr="002B49DC">
        <w:rPr>
          <w:i/>
        </w:rPr>
        <w:sym w:font="Symbol" w:char="F0B4"/>
      </w:r>
      <w:r w:rsidR="00DE1965" w:rsidRPr="002B49DC">
        <w:rPr>
          <w:i/>
        </w:rPr>
        <w:t xml:space="preserve"> 10</w:t>
      </w:r>
      <w:r w:rsidR="00DE1965" w:rsidRPr="002B49DC">
        <w:rPr>
          <w:i/>
          <w:vertAlign w:val="superscript"/>
        </w:rPr>
        <w:t>–19</w:t>
      </w:r>
      <w:r w:rsidR="00DE1965" w:rsidRPr="002B49DC">
        <w:rPr>
          <w:i/>
        </w:rPr>
        <w:t xml:space="preserve">) </w:t>
      </w:r>
      <w:r w:rsidR="00DE1965" w:rsidRPr="002B49DC">
        <w:rPr>
          <w:i/>
        </w:rPr>
        <w:sym w:font="Symbol" w:char="F0B4"/>
      </w:r>
      <w:r w:rsidR="00DE1965" w:rsidRPr="002B49DC">
        <w:rPr>
          <w:i/>
        </w:rPr>
        <w:t xml:space="preserve"> (2.5 </w:t>
      </w:r>
      <w:r w:rsidR="00DE1965" w:rsidRPr="002B49DC">
        <w:rPr>
          <w:i/>
        </w:rPr>
        <w:sym w:font="Symbol" w:char="F0B4"/>
      </w:r>
      <w:r w:rsidR="00DE1965" w:rsidRPr="002B49DC">
        <w:rPr>
          <w:i/>
        </w:rPr>
        <w:t xml:space="preserve"> 10</w:t>
      </w:r>
      <w:r w:rsidR="00DE1965" w:rsidRPr="002B49DC">
        <w:rPr>
          <w:i/>
          <w:vertAlign w:val="superscript"/>
        </w:rPr>
        <w:t>24</w:t>
      </w:r>
      <w:r w:rsidR="00DE1965" w:rsidRPr="002B49DC">
        <w:rPr>
          <w:i/>
        </w:rPr>
        <w:t>)</w:t>
      </w:r>
      <w:r w:rsidR="00DE1965" w:rsidRPr="002B49DC">
        <w:rPr>
          <w:i/>
        </w:rPr>
        <w:tab/>
        <w:t>(1 mark)</w:t>
      </w:r>
    </w:p>
    <w:p w14:paraId="0A879A67" w14:textId="77777777" w:rsidR="00DE1965" w:rsidRPr="002B49DC" w:rsidRDefault="00DE1965" w:rsidP="00DE1965">
      <w:pPr>
        <w:pStyle w:val="PKQ2"/>
        <w:rPr>
          <w:i/>
        </w:rPr>
      </w:pPr>
      <w:r w:rsidRPr="002B49DC">
        <w:rPr>
          <w:i/>
        </w:rPr>
        <w:tab/>
        <w:t xml:space="preserve">   = 6.80 </w:t>
      </w:r>
      <w:r w:rsidRPr="002B49DC">
        <w:rPr>
          <w:i/>
        </w:rPr>
        <w:sym w:font="Symbol" w:char="F0B4"/>
      </w:r>
      <w:r w:rsidRPr="002B49DC">
        <w:rPr>
          <w:i/>
        </w:rPr>
        <w:t xml:space="preserve"> 10</w:t>
      </w:r>
      <w:r w:rsidRPr="002B49DC">
        <w:rPr>
          <w:i/>
          <w:vertAlign w:val="superscript"/>
        </w:rPr>
        <w:t>13</w:t>
      </w:r>
      <w:r w:rsidRPr="002B49DC">
        <w:rPr>
          <w:i/>
        </w:rPr>
        <w:t xml:space="preserve"> J</w:t>
      </w:r>
      <w:r w:rsidRPr="002B49DC">
        <w:rPr>
          <w:i/>
        </w:rPr>
        <w:tab/>
        <w:t>(1 mark)</w:t>
      </w:r>
    </w:p>
    <w:p w14:paraId="44EDE5FD" w14:textId="58BE2860" w:rsidR="00D70E1C" w:rsidRPr="00BC31E6" w:rsidRDefault="00D70E1C" w:rsidP="00D70E1C">
      <w:pPr>
        <w:pStyle w:val="PCHead"/>
        <w:rPr>
          <w:lang w:val="en-AU"/>
        </w:rPr>
      </w:pPr>
      <w:r w:rsidRPr="00BC31E6">
        <w:rPr>
          <w:lang w:val="en-AU"/>
        </w:rPr>
        <w:t xml:space="preserve">Question </w:t>
      </w:r>
      <w:r w:rsidR="00C40796">
        <w:rPr>
          <w:lang w:val="en-AU"/>
        </w:rPr>
        <w:t>15</w:t>
      </w:r>
    </w:p>
    <w:p w14:paraId="759CE59C" w14:textId="77777777" w:rsidR="00D70E1C" w:rsidRPr="00BC31E6" w:rsidRDefault="00D70E1C" w:rsidP="00D70E1C">
      <w:pPr>
        <w:pStyle w:val="PKQ1"/>
      </w:pPr>
      <w:r w:rsidRPr="00BC31E6">
        <w:t xml:space="preserve">One of the reactions </w:t>
      </w:r>
      <w:r>
        <w:t xml:space="preserve">that </w:t>
      </w:r>
      <w:proofErr w:type="gramStart"/>
      <w:r>
        <w:t>takes</w:t>
      </w:r>
      <w:proofErr w:type="gramEnd"/>
      <w:r w:rsidRPr="00BC31E6">
        <w:t xml:space="preserve"> place in a fusion reactor is shown below:</w:t>
      </w:r>
    </w:p>
    <w:p w14:paraId="1F21958C" w14:textId="77777777" w:rsidR="00D70E1C" w:rsidRPr="00BC31E6" w:rsidRDefault="00D70E1C" w:rsidP="00D70E1C">
      <w:pPr>
        <w:pStyle w:val="Lines"/>
        <w:spacing w:before="20" w:after="60" w:line="420" w:lineRule="exact"/>
        <w:rPr>
          <w:lang w:val="en-AU"/>
        </w:rPr>
      </w:pPr>
      <w:r w:rsidRPr="00637BC2">
        <w:rPr>
          <w:position w:val="-12"/>
        </w:rPr>
        <w:object w:dxaOrig="2000" w:dyaOrig="380" w14:anchorId="1F15D450">
          <v:shape id="_x0000_i1036" type="#_x0000_t75" style="width:99.6pt;height:18.6pt" o:ole="">
            <v:imagedata r:id="rId33" o:title=""/>
          </v:shape>
          <o:OLEObject Type="Embed" ProgID="Equation.DSMT4" ShapeID="_x0000_i1036" DrawAspect="Content" ObjectID="_1618567023" r:id="rId34"/>
        </w:object>
      </w:r>
    </w:p>
    <w:p w14:paraId="6672E9B5" w14:textId="33288442" w:rsidR="00D70E1C" w:rsidRDefault="00D70E1C" w:rsidP="00D70E1C">
      <w:pPr>
        <w:pStyle w:val="PKQ2"/>
      </w:pPr>
      <w:proofErr w:type="spellStart"/>
      <w:proofErr w:type="gramStart"/>
      <w:r w:rsidRPr="00DA56D8">
        <w:rPr>
          <w:rStyle w:val="Pbodybold"/>
        </w:rPr>
        <w:t>a</w:t>
      </w:r>
      <w:proofErr w:type="spellEnd"/>
      <w:proofErr w:type="gramEnd"/>
      <w:r w:rsidRPr="00BC31E6">
        <w:tab/>
        <w:t>How many neutrons are released during this reaction</w:t>
      </w:r>
      <w:r>
        <w:t xml:space="preserve"> (i.e. what is the value of </w:t>
      </w:r>
      <w:r w:rsidRPr="00025957">
        <w:rPr>
          <w:position w:val="-4"/>
        </w:rPr>
        <w:object w:dxaOrig="200" w:dyaOrig="200" w14:anchorId="237EC9F8">
          <v:shape id="_x0000_i1037" type="#_x0000_t75" style="width:9.6pt;height:9.6pt" o:ole="">
            <v:imagedata r:id="rId35" o:title=""/>
          </v:shape>
          <o:OLEObject Type="Embed" ProgID="Equation.DSMT4" ShapeID="_x0000_i1037" DrawAspect="Content" ObjectID="_1618567024" r:id="rId36"/>
        </w:object>
      </w:r>
      <w:r>
        <w:t>)</w:t>
      </w:r>
      <w:r w:rsidRPr="00BC31E6">
        <w:t xml:space="preserve">? </w:t>
      </w:r>
      <w:r w:rsidRPr="00BC31E6">
        <w:tab/>
      </w:r>
    </w:p>
    <w:p w14:paraId="4622767D" w14:textId="77777777" w:rsidR="00AF0ADC" w:rsidRPr="00BC31E6" w:rsidRDefault="00AF0ADC" w:rsidP="00D70E1C">
      <w:pPr>
        <w:pStyle w:val="PKQ2"/>
      </w:pPr>
    </w:p>
    <w:p w14:paraId="111000F4" w14:textId="3466B291" w:rsidR="002B49DC" w:rsidRPr="00FF275D" w:rsidRDefault="002B49DC" w:rsidP="002B49DC">
      <w:pPr>
        <w:pStyle w:val="PKQ2"/>
      </w:pPr>
      <w:r>
        <w:rPr>
          <w:rStyle w:val="ATquestionno"/>
        </w:rPr>
        <w:tab/>
      </w:r>
      <w:r w:rsidRPr="00AF0ADC">
        <w:rPr>
          <w:i/>
        </w:rPr>
        <w:t>Balancing the mass numbers, one neutron has been released.</w:t>
      </w:r>
      <w:r w:rsidRPr="00FF275D">
        <w:tab/>
      </w:r>
      <w:r w:rsidRPr="00A37FF2">
        <w:t>(1 mark)</w:t>
      </w:r>
    </w:p>
    <w:p w14:paraId="617CBA64" w14:textId="7A1F860D" w:rsidR="00D70E1C" w:rsidRPr="00BC31E6" w:rsidRDefault="00D70E1C" w:rsidP="00D70E1C">
      <w:pPr>
        <w:pStyle w:val="Lines"/>
        <w:rPr>
          <w:lang w:val="en-AU"/>
        </w:rPr>
      </w:pPr>
    </w:p>
    <w:p w14:paraId="09076EEA" w14:textId="2666A426" w:rsidR="00D70E1C" w:rsidRPr="00BC31E6" w:rsidRDefault="00D70E1C" w:rsidP="00D70E1C">
      <w:pPr>
        <w:pStyle w:val="Lines"/>
        <w:rPr>
          <w:lang w:val="en-AU"/>
        </w:rPr>
      </w:pPr>
    </w:p>
    <w:p w14:paraId="7D36BFA6" w14:textId="58A5169F" w:rsidR="00D70E1C" w:rsidRDefault="00D70E1C" w:rsidP="00D70E1C">
      <w:pPr>
        <w:pStyle w:val="PKQ2"/>
      </w:pPr>
      <w:proofErr w:type="gramStart"/>
      <w:r w:rsidRPr="00DA56D8">
        <w:rPr>
          <w:rStyle w:val="Pbodybold"/>
        </w:rPr>
        <w:t>b</w:t>
      </w:r>
      <w:proofErr w:type="gramEnd"/>
      <w:r w:rsidRPr="00BC31E6">
        <w:tab/>
        <w:t xml:space="preserve">How does the combined mass of the reactants compare with the combined mass of the products in this fusion reaction? </w:t>
      </w:r>
      <w:r w:rsidR="006219BA">
        <w:t xml:space="preserve"> (No calculation required)</w:t>
      </w:r>
      <w:r w:rsidRPr="00BC31E6">
        <w:tab/>
      </w:r>
    </w:p>
    <w:p w14:paraId="2E283C7B" w14:textId="77777777" w:rsidR="00AF0ADC" w:rsidRPr="00BC31E6" w:rsidRDefault="00AF0ADC" w:rsidP="00D70E1C">
      <w:pPr>
        <w:pStyle w:val="PKQ2"/>
      </w:pPr>
    </w:p>
    <w:p w14:paraId="1CF2EAD9" w14:textId="77777777" w:rsidR="00AF0ADC" w:rsidRPr="00AF0ADC" w:rsidRDefault="00AF0ADC" w:rsidP="00AF0ADC">
      <w:pPr>
        <w:pStyle w:val="PKQ2"/>
        <w:rPr>
          <w:i/>
        </w:rPr>
      </w:pPr>
      <w:r w:rsidRPr="00AF0ADC">
        <w:rPr>
          <w:i/>
        </w:rPr>
        <w:t>The combined mass of the products is slightly less than that of the reactants.</w:t>
      </w:r>
      <w:r w:rsidRPr="00AF0ADC">
        <w:rPr>
          <w:i/>
        </w:rPr>
        <w:tab/>
        <w:t>(2 marks)</w:t>
      </w:r>
    </w:p>
    <w:p w14:paraId="5061A6BB" w14:textId="77777777" w:rsidR="00AF0ADC" w:rsidRDefault="00AF0ADC" w:rsidP="00D70E1C">
      <w:pPr>
        <w:pStyle w:val="PKQ2"/>
        <w:rPr>
          <w:b/>
        </w:rPr>
      </w:pPr>
    </w:p>
    <w:p w14:paraId="442AE849" w14:textId="072BFE4D" w:rsidR="00D70E1C" w:rsidRDefault="00D70E1C" w:rsidP="00D70E1C">
      <w:pPr>
        <w:pStyle w:val="PKQ2"/>
      </w:pPr>
      <w:proofErr w:type="gramStart"/>
      <w:r w:rsidRPr="0062451B">
        <w:rPr>
          <w:b/>
        </w:rPr>
        <w:t>c</w:t>
      </w:r>
      <w:proofErr w:type="gramEnd"/>
      <w:r w:rsidRPr="0062451B">
        <w:rPr>
          <w:b/>
        </w:rPr>
        <w:tab/>
      </w:r>
      <w:r>
        <w:t>What happens to this difference in mass?</w:t>
      </w:r>
      <w:r>
        <w:tab/>
      </w:r>
    </w:p>
    <w:p w14:paraId="0EE00612" w14:textId="3DC79655" w:rsidR="00D70E1C" w:rsidRPr="00BC31E6" w:rsidRDefault="00D70E1C" w:rsidP="00D70E1C">
      <w:pPr>
        <w:pStyle w:val="Lines"/>
        <w:rPr>
          <w:lang w:val="en-AU"/>
        </w:rPr>
      </w:pPr>
    </w:p>
    <w:p w14:paraId="4C4DE593" w14:textId="77777777" w:rsidR="00AF0ADC" w:rsidRPr="00896576" w:rsidRDefault="00AF0ADC" w:rsidP="00AF0ADC">
      <w:pPr>
        <w:pStyle w:val="PKQ2"/>
      </w:pPr>
      <w:r w:rsidRPr="00AF0ADC">
        <w:rPr>
          <w:i/>
        </w:rPr>
        <w:t xml:space="preserve">The difference in mass accounts for the energy released in the reaction according </w:t>
      </w:r>
      <w:r w:rsidRPr="00AF0ADC">
        <w:rPr>
          <w:i/>
        </w:rPr>
        <w:br/>
        <w:t>to E = mc</w:t>
      </w:r>
      <w:r w:rsidRPr="00AF0ADC">
        <w:rPr>
          <w:i/>
          <w:vertAlign w:val="superscript"/>
        </w:rPr>
        <w:t>2</w:t>
      </w:r>
      <w:r w:rsidRPr="00AF0ADC">
        <w:rPr>
          <w:i/>
        </w:rPr>
        <w:t>.</w:t>
      </w:r>
      <w:r w:rsidRPr="00AF0ADC">
        <w:rPr>
          <w:i/>
        </w:rPr>
        <w:tab/>
      </w:r>
      <w:r w:rsidRPr="00A37FF2">
        <w:t>(1 mark)</w:t>
      </w:r>
    </w:p>
    <w:p w14:paraId="4355ACD1" w14:textId="77777777" w:rsidR="00D70E1C" w:rsidRDefault="00D70E1C" w:rsidP="00D70E1C">
      <w:pPr>
        <w:pStyle w:val="Lines"/>
        <w:rPr>
          <w:lang w:val="en-AU"/>
        </w:rPr>
      </w:pPr>
    </w:p>
    <w:p w14:paraId="5425ED84" w14:textId="12532389" w:rsidR="00C40796" w:rsidRPr="00BC31E6" w:rsidRDefault="00C40796" w:rsidP="00C40796">
      <w:pPr>
        <w:pStyle w:val="PKQ1"/>
      </w:pPr>
      <w:proofErr w:type="gramStart"/>
      <w:r>
        <w:t>d</w:t>
      </w:r>
      <w:proofErr w:type="gramEnd"/>
      <w:r>
        <w:t xml:space="preserve">     </w:t>
      </w:r>
      <w:r w:rsidRPr="00BC31E6">
        <w:t>One of the fusion reactions taking place inside the Sun is shown below:</w:t>
      </w:r>
    </w:p>
    <w:p w14:paraId="4E15C163" w14:textId="77777777" w:rsidR="00C40796" w:rsidRDefault="00C40796" w:rsidP="00C40796">
      <w:pPr>
        <w:pStyle w:val="Questiontext"/>
        <w:spacing w:before="213"/>
        <w:rPr>
          <w:position w:val="-12"/>
        </w:rPr>
      </w:pPr>
      <w:r w:rsidRPr="00637BC2">
        <w:rPr>
          <w:position w:val="-12"/>
        </w:rPr>
        <w:object w:dxaOrig="2040" w:dyaOrig="380" w14:anchorId="20DCCBCC">
          <v:shape id="_x0000_i1038" type="#_x0000_t75" style="width:102pt;height:18.6pt" o:ole="">
            <v:imagedata r:id="rId37" o:title=""/>
          </v:shape>
          <o:OLEObject Type="Embed" ProgID="Equation.DSMT4" ShapeID="_x0000_i1038" DrawAspect="Content" ObjectID="_1618567025" r:id="rId38"/>
        </w:object>
      </w:r>
    </w:p>
    <w:p w14:paraId="1A870030" w14:textId="77777777" w:rsidR="00C40796" w:rsidRPr="00BC31E6" w:rsidRDefault="00C40796" w:rsidP="00C40796">
      <w:pPr>
        <w:pStyle w:val="Questiontext"/>
        <w:spacing w:before="213"/>
        <w:rPr>
          <w:lang w:val="en-AU"/>
        </w:rPr>
      </w:pPr>
    </w:p>
    <w:p w14:paraId="33A8C40A" w14:textId="69BAEDB2" w:rsidR="00C40796" w:rsidRDefault="00C40796" w:rsidP="00C40796">
      <w:pPr>
        <w:pStyle w:val="PKQ2"/>
      </w:pPr>
      <w:r w:rsidRPr="00BC31E6">
        <w:t>Identify the missing nuclide</w:t>
      </w:r>
      <w:r>
        <w:t>,</w:t>
      </w:r>
      <w:r w:rsidRPr="00BC31E6">
        <w:t xml:space="preserve"> </w:t>
      </w:r>
      <w:r w:rsidRPr="00BC31E6">
        <w:rPr>
          <w:i/>
        </w:rPr>
        <w:t>X</w:t>
      </w:r>
      <w:r w:rsidRPr="00BC31E6">
        <w:t xml:space="preserve">. </w:t>
      </w:r>
      <w:r w:rsidRPr="00BC31E6">
        <w:tab/>
      </w:r>
    </w:p>
    <w:p w14:paraId="636D0DE5" w14:textId="77777777" w:rsidR="00AF0ADC" w:rsidRPr="00BC31E6" w:rsidRDefault="00AF0ADC" w:rsidP="00C40796">
      <w:pPr>
        <w:pStyle w:val="PKQ2"/>
      </w:pPr>
    </w:p>
    <w:p w14:paraId="614479AA" w14:textId="6E776ED2" w:rsidR="006D37D8" w:rsidRPr="00AF0ADC" w:rsidRDefault="00C40796" w:rsidP="006D37D8">
      <w:pPr>
        <w:pStyle w:val="PKQ2"/>
        <w:rPr>
          <w:i/>
        </w:rPr>
      </w:pPr>
      <w:proofErr w:type="gramStart"/>
      <w:r w:rsidRPr="00AF0ADC">
        <w:rPr>
          <w:b/>
          <w:i/>
        </w:rPr>
        <w:t>d</w:t>
      </w:r>
      <w:proofErr w:type="gramEnd"/>
      <w:r w:rsidR="006D37D8" w:rsidRPr="00AF0ADC">
        <w:rPr>
          <w:i/>
        </w:rPr>
        <w:tab/>
        <w:t xml:space="preserve">The missing nuclide has an atomic number of 2 and a mass number of 4, so is </w:t>
      </w:r>
      <w:r w:rsidR="006D37D8" w:rsidRPr="00AF0ADC">
        <w:rPr>
          <w:i/>
          <w:position w:val="-12"/>
        </w:rPr>
        <w:object w:dxaOrig="440" w:dyaOrig="380" w14:anchorId="62098B93">
          <v:shape id="_x0000_i1039" type="#_x0000_t75" style="width:21.6pt;height:18.6pt" o:ole="">
            <v:imagedata r:id="rId39" o:title=""/>
          </v:shape>
          <o:OLEObject Type="Embed" ProgID="Equation.DSMT4" ShapeID="_x0000_i1039" DrawAspect="Content" ObjectID="_1618567026" r:id="rId40"/>
        </w:object>
      </w:r>
      <w:r w:rsidR="006D37D8" w:rsidRPr="00AF0ADC">
        <w:rPr>
          <w:i/>
        </w:rPr>
        <w:t>.</w:t>
      </w:r>
      <w:r w:rsidR="006D37D8" w:rsidRPr="00AF0ADC">
        <w:rPr>
          <w:i/>
          <w:position w:val="-10"/>
        </w:rPr>
        <w:tab/>
      </w:r>
      <w:r w:rsidR="006D37D8" w:rsidRPr="00AF0ADC">
        <w:rPr>
          <w:i/>
        </w:rPr>
        <w:t>(2 marks)</w:t>
      </w:r>
    </w:p>
    <w:p w14:paraId="651B43EB" w14:textId="77777777" w:rsidR="006D37D8" w:rsidRPr="007F121C" w:rsidRDefault="006D37D8" w:rsidP="007F121C"/>
    <w:sectPr w:rsidR="006D37D8" w:rsidRPr="007F121C" w:rsidSect="00857B9B">
      <w:headerReference w:type="default" r:id="rId41"/>
      <w:footerReference w:type="default" r:id="rId42"/>
      <w:footerReference w:type="first" r:id="rId43"/>
      <w:pgSz w:w="11906" w:h="16838"/>
      <w:pgMar w:top="1440" w:right="849" w:bottom="1440" w:left="709" w:header="567" w:footer="720"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2E2169" w14:textId="77777777" w:rsidR="00687640" w:rsidRDefault="00687640">
      <w:r>
        <w:separator/>
      </w:r>
    </w:p>
  </w:endnote>
  <w:endnote w:type="continuationSeparator" w:id="0">
    <w:p w14:paraId="2D696FB4" w14:textId="77777777" w:rsidR="00687640" w:rsidRDefault="006876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ceneStd-Black">
    <w:altName w:val="Calibri"/>
    <w:panose1 w:val="00000000000000000000"/>
    <w:charset w:val="4D"/>
    <w:family w:val="auto"/>
    <w:notTrueType/>
    <w:pitch w:val="default"/>
    <w:sig w:usb0="00000003" w:usb1="00000000" w:usb2="00000000" w:usb3="00000000" w:csb0="00000001" w:csb1="00000000"/>
  </w:font>
  <w:font w:name="NewsGothicMTPro-Bold">
    <w:altName w:val="Calibri"/>
    <w:panose1 w:val="00000000000000000000"/>
    <w:charset w:val="4D"/>
    <w:family w:val="auto"/>
    <w:notTrueType/>
    <w:pitch w:val="default"/>
    <w:sig w:usb0="00000003" w:usb1="00000000" w:usb2="00000000" w:usb3="00000000" w:csb0="00000001" w:csb1="00000000"/>
  </w:font>
  <w:font w:name="Open Sans">
    <w:altName w:val="Tahoma"/>
    <w:charset w:val="00"/>
    <w:family w:val="swiss"/>
    <w:pitch w:val="variable"/>
    <w:sig w:usb0="E00002EF" w:usb1="4000205B" w:usb2="00000028" w:usb3="00000000" w:csb0="0000019F" w:csb1="00000000"/>
  </w:font>
  <w:font w:name="MinionPro-Regular">
    <w:altName w:val="Calibri"/>
    <w:panose1 w:val="00000000000000000000"/>
    <w:charset w:val="4D"/>
    <w:family w:val="auto"/>
    <w:notTrueType/>
    <w:pitch w:val="default"/>
    <w:sig w:usb0="00000003" w:usb1="00000000" w:usb2="00000000" w:usb3="00000000" w:csb0="00000001" w:csb1="00000000"/>
  </w:font>
  <w:font w:name="NewsGothicCom-Light">
    <w:altName w:val="Calibri"/>
    <w:panose1 w:val="00000000000000000000"/>
    <w:charset w:val="4D"/>
    <w:family w:val="auto"/>
    <w:notTrueType/>
    <w:pitch w:val="default"/>
    <w:sig w:usb0="00000003" w:usb1="00000000" w:usb2="00000000" w:usb3="00000000" w:csb0="00000001" w:csb1="00000000"/>
  </w:font>
  <w:font w:name="NewsGothicMTPro">
    <w:altName w:val="Calibri"/>
    <w:panose1 w:val="00000000000000000000"/>
    <w:charset w:val="4D"/>
    <w:family w:val="auto"/>
    <w:notTrueType/>
    <w:pitch w:val="default"/>
    <w:sig w:usb0="00000003" w:usb1="00000000" w:usb2="00000000" w:usb3="00000000" w:csb0="00000001" w:csb1="00000000"/>
  </w:font>
  <w:font w:name="NewsGothicCom-Roman">
    <w:altName w:val="Times New Roman"/>
    <w:panose1 w:val="00000000000000000000"/>
    <w:charset w:val="4D"/>
    <w:family w:val="auto"/>
    <w:notTrueType/>
    <w:pitch w:val="default"/>
    <w:sig w:usb0="00000003" w:usb1="00000000" w:usb2="00000000" w:usb3="00000000" w:csb0="00000001" w:csb1="00000000"/>
  </w:font>
  <w:font w:name="Lucida Grande">
    <w:altName w:val="Segoe UI"/>
    <w:charset w:val="00"/>
    <w:family w:val="auto"/>
    <w:pitch w:val="variable"/>
    <w:sig w:usb0="E1000AEF" w:usb1="5000A1FF" w:usb2="00000000" w:usb3="00000000" w:csb0="000001BF" w:csb1="00000000"/>
  </w:font>
  <w:font w:name="Utopia-Regular">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NeueLTPro-Md">
    <w:altName w:val="Tahoma"/>
    <w:panose1 w:val="00000000000000000000"/>
    <w:charset w:val="00"/>
    <w:family w:val="swiss"/>
    <w:notTrueType/>
    <w:pitch w:val="default"/>
    <w:sig w:usb0="00000003" w:usb1="00000000" w:usb2="00000000" w:usb3="00000000" w:csb0="00000001" w:csb1="00000000"/>
  </w:font>
  <w:font w:name="HelveticaNeueLTPro-Bd">
    <w:altName w:val="Cambria"/>
    <w:panose1 w:val="00000000000000000000"/>
    <w:charset w:val="4D"/>
    <w:family w:val="auto"/>
    <w:notTrueType/>
    <w:pitch w:val="default"/>
    <w:sig w:usb0="00000003" w:usb1="00000000" w:usb2="00000000" w:usb3="00000000" w:csb0="00000001" w:csb1="00000000"/>
  </w:font>
  <w:font w:name="UtopiaStd-Regular">
    <w:altName w:val="Cambria"/>
    <w:panose1 w:val="00000000000000000000"/>
    <w:charset w:val="00"/>
    <w:family w:val="roman"/>
    <w:notTrueType/>
    <w:pitch w:val="default"/>
    <w:sig w:usb0="00000003" w:usb1="00000000" w:usb2="00000000" w:usb3="00000000" w:csb0="00000001" w:csb1="00000000"/>
  </w:font>
  <w:font w:name="PlantinMTPro-Light">
    <w:altName w:val="Calibri"/>
    <w:panose1 w:val="00000000000000000000"/>
    <w:charset w:val="4D"/>
    <w:family w:val="auto"/>
    <w:notTrueType/>
    <w:pitch w:val="default"/>
    <w:sig w:usb0="00000003" w:usb1="00000000" w:usb2="00000000" w:usb3="00000000" w:csb0="00000001" w:csb1="00000000"/>
  </w:font>
  <w:font w:name="UtopiaStd-Bold">
    <w:altName w:val="Courier New"/>
    <w:panose1 w:val="00000000000000000000"/>
    <w:charset w:val="4D"/>
    <w:family w:val="auto"/>
    <w:notTrueType/>
    <w:pitch w:val="default"/>
    <w:sig w:usb0="00000003" w:usb1="00000000" w:usb2="00000000" w:usb3="00000000" w:csb0="00000001" w:csb1="00000000"/>
  </w:font>
  <w:font w:name="Arial-BoldMT">
    <w:altName w:val="Arial"/>
    <w:charset w:val="00"/>
    <w:family w:val="auto"/>
    <w:pitch w:val="variable"/>
    <w:sig w:usb0="E0002AFF" w:usb1="C0007843" w:usb2="00000009" w:usb3="00000000" w:csb0="000001FF" w:csb1="00000000"/>
  </w:font>
  <w:font w:name="HelveticaNeueLTPro-BdIt">
    <w:altName w:val="Tahoma"/>
    <w:panose1 w:val="00000000000000000000"/>
    <w:charset w:val="00"/>
    <w:family w:val="swiss"/>
    <w:notTrueType/>
    <w:pitch w:val="default"/>
    <w:sig w:usb0="00000003" w:usb1="00000000" w:usb2="00000000" w:usb3="00000000" w:csb0="00000001" w:csb1="00000000"/>
  </w:font>
  <w:font w:name="Times-Roman">
    <w:altName w:val="Times"/>
    <w:panose1 w:val="00000000000000000000"/>
    <w:charset w:val="4D"/>
    <w:family w:val="auto"/>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UtopiaStd-Italic">
    <w:altName w:val="Cambria"/>
    <w:panose1 w:val="00000000000000000000"/>
    <w:charset w:val="4D"/>
    <w:family w:val="auto"/>
    <w:notTrueType/>
    <w:pitch w:val="default"/>
    <w:sig w:usb0="00000003" w:usb1="00000000" w:usb2="00000000" w:usb3="00000000" w:csb0="00000001" w:csb1="00000000"/>
  </w:font>
  <w:font w:name="HelveticaNeueLTPro-Roman">
    <w:altName w:val="Calibri"/>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OpenSans-Bold">
    <w:altName w:val="Times New Roman"/>
    <w:charset w:val="00"/>
    <w:family w:val="auto"/>
    <w:pitch w:val="variable"/>
    <w:sig w:usb0="E00002EF" w:usb1="4000205B" w:usb2="00000028" w:usb3="00000000" w:csb0="0000019F" w:csb1="00000000"/>
  </w:font>
  <w:font w:name="OpenSans-Semibold">
    <w:altName w:val="Times New Roman"/>
    <w:charset w:val="00"/>
    <w:family w:val="auto"/>
    <w:pitch w:val="variable"/>
    <w:sig w:usb0="E00002EF" w:usb1="4000205B" w:usb2="00000028" w:usb3="00000000" w:csb0="0000019F" w:csb1="00000000"/>
  </w:font>
  <w:font w:name="SceneStd-Bold">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308099936"/>
      <w:docPartObj>
        <w:docPartGallery w:val="Page Numbers (Bottom of Page)"/>
        <w:docPartUnique/>
      </w:docPartObj>
    </w:sdtPr>
    <w:sdtEndPr>
      <w:rPr>
        <w:noProof/>
      </w:rPr>
    </w:sdtEndPr>
    <w:sdtContent>
      <w:p w14:paraId="19961E00" w14:textId="5873F7CF" w:rsidR="00003D32" w:rsidRPr="00C509FF" w:rsidRDefault="00003D32">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D29D7">
          <w:rPr>
            <w:rFonts w:ascii="Arial" w:hAnsi="Arial" w:cs="Arial"/>
            <w:sz w:val="16"/>
            <w:szCs w:val="16"/>
          </w:rPr>
          <w:t>2018</w:t>
        </w:r>
        <w:r w:rsidR="00ED29D7"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Pr="008A7D7A">
          <w:rPr>
            <w:rFonts w:ascii="Arial" w:hAnsi="Arial" w:cs="Arial"/>
            <w:sz w:val="16"/>
            <w:szCs w:val="16"/>
          </w:rPr>
          <w:t>978</w:t>
        </w:r>
        <w:r>
          <w:rPr>
            <w:rFonts w:ascii="Arial" w:hAnsi="Arial" w:cs="Arial"/>
            <w:sz w:val="16"/>
            <w:szCs w:val="16"/>
          </w:rPr>
          <w:t xml:space="preserve"> 1 4886 </w:t>
        </w:r>
        <w:r w:rsidR="00ED29D7">
          <w:rPr>
            <w:rFonts w:ascii="Arial" w:hAnsi="Arial" w:cs="Arial"/>
            <w:sz w:val="16"/>
            <w:szCs w:val="16"/>
          </w:rPr>
          <w:t>1810 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E33A15">
          <w:rPr>
            <w:rFonts w:ascii="Arial" w:hAnsi="Arial" w:cs="Arial"/>
            <w:noProof/>
            <w:sz w:val="16"/>
            <w:szCs w:val="16"/>
          </w:rPr>
          <w:t>6</w:t>
        </w:r>
        <w:r w:rsidRPr="00C509FF">
          <w:rPr>
            <w:rFonts w:ascii="Arial" w:hAnsi="Arial" w:cs="Arial"/>
            <w:noProof/>
            <w:sz w:val="16"/>
            <w:szCs w:val="16"/>
          </w:rPr>
          <w:fldChar w:fldCharType="end"/>
        </w:r>
      </w:p>
    </w:sdtContent>
  </w:sdt>
  <w:p w14:paraId="2F09A8FD" w14:textId="77777777" w:rsidR="00003D32" w:rsidRDefault="00003D3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712924138"/>
      <w:docPartObj>
        <w:docPartGallery w:val="Page Numbers (Bottom of Page)"/>
        <w:docPartUnique/>
      </w:docPartObj>
    </w:sdtPr>
    <w:sdtEndPr>
      <w:rPr>
        <w:noProof/>
      </w:rPr>
    </w:sdtEndPr>
    <w:sdtContent>
      <w:p w14:paraId="623A6C48" w14:textId="08F77192" w:rsidR="00003D32" w:rsidRPr="00C509FF" w:rsidRDefault="00003D32" w:rsidP="000B36C8">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D29D7">
          <w:rPr>
            <w:rFonts w:ascii="Arial" w:hAnsi="Arial" w:cs="Arial"/>
            <w:sz w:val="16"/>
            <w:szCs w:val="16"/>
          </w:rPr>
          <w:t>2018</w:t>
        </w:r>
        <w:r w:rsidR="00ED29D7"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00BB5B2E" w:rsidRPr="00BB5B2E">
          <w:rPr>
            <w:rFonts w:ascii="Arial" w:hAnsi="Arial" w:cs="Arial"/>
            <w:sz w:val="16"/>
            <w:szCs w:val="16"/>
          </w:rPr>
          <w:t>978</w:t>
        </w:r>
        <w:r w:rsidR="00BB5B2E">
          <w:rPr>
            <w:rFonts w:ascii="Arial" w:hAnsi="Arial" w:cs="Arial"/>
            <w:sz w:val="16"/>
            <w:szCs w:val="16"/>
          </w:rPr>
          <w:t xml:space="preserve"> </w:t>
        </w:r>
        <w:r w:rsidR="00BB5B2E" w:rsidRPr="00BB5B2E">
          <w:rPr>
            <w:rFonts w:ascii="Arial" w:hAnsi="Arial" w:cs="Arial"/>
            <w:sz w:val="16"/>
            <w:szCs w:val="16"/>
          </w:rPr>
          <w:t>1</w:t>
        </w:r>
        <w:r w:rsidR="00BB5B2E">
          <w:rPr>
            <w:rFonts w:ascii="Arial" w:hAnsi="Arial" w:cs="Arial"/>
            <w:sz w:val="16"/>
            <w:szCs w:val="16"/>
          </w:rPr>
          <w:t xml:space="preserve"> </w:t>
        </w:r>
        <w:r w:rsidR="00BB5B2E" w:rsidRPr="00BB5B2E">
          <w:rPr>
            <w:rFonts w:ascii="Arial" w:hAnsi="Arial" w:cs="Arial"/>
            <w:sz w:val="16"/>
            <w:szCs w:val="16"/>
          </w:rPr>
          <w:t>4886</w:t>
        </w:r>
        <w:r w:rsidR="00BB5B2E">
          <w:rPr>
            <w:rFonts w:ascii="Arial" w:hAnsi="Arial" w:cs="Arial"/>
            <w:sz w:val="16"/>
            <w:szCs w:val="16"/>
          </w:rPr>
          <w:t xml:space="preserve"> </w:t>
        </w:r>
        <w:r w:rsidR="00BB5B2E" w:rsidRPr="00BB5B2E">
          <w:rPr>
            <w:rFonts w:ascii="Arial" w:hAnsi="Arial" w:cs="Arial"/>
            <w:sz w:val="16"/>
            <w:szCs w:val="16"/>
          </w:rPr>
          <w:t>1810</w:t>
        </w:r>
        <w:r w:rsidR="00BB5B2E">
          <w:rPr>
            <w:rFonts w:ascii="Arial" w:hAnsi="Arial" w:cs="Arial"/>
            <w:sz w:val="16"/>
            <w:szCs w:val="16"/>
          </w:rPr>
          <w:t xml:space="preserve"> </w:t>
        </w:r>
        <w:r w:rsidR="00BB5B2E" w:rsidRPr="00BB5B2E">
          <w:rPr>
            <w:rFonts w:ascii="Arial" w:hAnsi="Arial" w:cs="Arial"/>
            <w:sz w:val="16"/>
            <w:szCs w:val="16"/>
          </w:rPr>
          <w:t>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E33A15">
          <w:rPr>
            <w:rFonts w:ascii="Arial" w:hAnsi="Arial" w:cs="Arial"/>
            <w:noProof/>
            <w:sz w:val="16"/>
            <w:szCs w:val="16"/>
          </w:rPr>
          <w:t>1</w:t>
        </w:r>
        <w:r w:rsidRPr="00C509FF">
          <w:rPr>
            <w:rFonts w:ascii="Arial" w:hAnsi="Arial" w:cs="Arial"/>
            <w:noProof/>
            <w:sz w:val="16"/>
            <w:szCs w:val="16"/>
          </w:rPr>
          <w:fldChar w:fldCharType="end"/>
        </w:r>
      </w:p>
    </w:sdtContent>
  </w:sdt>
  <w:p w14:paraId="7481CFC7" w14:textId="77777777" w:rsidR="00003D32" w:rsidRDefault="00003D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170007" w14:textId="77777777" w:rsidR="00687640" w:rsidRDefault="00687640">
      <w:r>
        <w:separator/>
      </w:r>
    </w:p>
  </w:footnote>
  <w:footnote w:type="continuationSeparator" w:id="0">
    <w:p w14:paraId="1691814F" w14:textId="77777777" w:rsidR="00687640" w:rsidRDefault="006876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DC2D74" w14:textId="04C7FEE4" w:rsidR="00003D32" w:rsidRDefault="00003D32" w:rsidP="000B36C8">
    <w:pPr>
      <w:pStyle w:val="Header"/>
      <w:tabs>
        <w:tab w:val="clear" w:pos="4680"/>
        <w:tab w:val="clear" w:pos="9360"/>
        <w:tab w:val="left" w:pos="3479"/>
      </w:tabs>
    </w:pPr>
    <w:r>
      <w:tab/>
    </w:r>
  </w:p>
  <w:p w14:paraId="5B6001D5" w14:textId="77777777" w:rsidR="00003D32" w:rsidRDefault="00003D3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1B4079"/>
    <w:multiLevelType w:val="hybridMultilevel"/>
    <w:tmpl w:val="4584671C"/>
    <w:lvl w:ilvl="0" w:tplc="B6CC357C">
      <w:start w:val="1"/>
      <w:numFmt w:val="upperLetter"/>
      <w:lvlText w:val="%1."/>
      <w:lvlJc w:val="left"/>
      <w:pPr>
        <w:ind w:left="757" w:hanging="360"/>
      </w:pPr>
      <w:rPr>
        <w:rFonts w:hint="default"/>
      </w:rPr>
    </w:lvl>
    <w:lvl w:ilvl="1" w:tplc="0C090019" w:tentative="1">
      <w:start w:val="1"/>
      <w:numFmt w:val="lowerLetter"/>
      <w:lvlText w:val="%2."/>
      <w:lvlJc w:val="left"/>
      <w:pPr>
        <w:ind w:left="1477" w:hanging="360"/>
      </w:pPr>
    </w:lvl>
    <w:lvl w:ilvl="2" w:tplc="0C09001B" w:tentative="1">
      <w:start w:val="1"/>
      <w:numFmt w:val="lowerRoman"/>
      <w:lvlText w:val="%3."/>
      <w:lvlJc w:val="right"/>
      <w:pPr>
        <w:ind w:left="2197" w:hanging="180"/>
      </w:pPr>
    </w:lvl>
    <w:lvl w:ilvl="3" w:tplc="0C09000F" w:tentative="1">
      <w:start w:val="1"/>
      <w:numFmt w:val="decimal"/>
      <w:lvlText w:val="%4."/>
      <w:lvlJc w:val="left"/>
      <w:pPr>
        <w:ind w:left="2917" w:hanging="360"/>
      </w:pPr>
    </w:lvl>
    <w:lvl w:ilvl="4" w:tplc="0C090019" w:tentative="1">
      <w:start w:val="1"/>
      <w:numFmt w:val="lowerLetter"/>
      <w:lvlText w:val="%5."/>
      <w:lvlJc w:val="left"/>
      <w:pPr>
        <w:ind w:left="3637" w:hanging="360"/>
      </w:pPr>
    </w:lvl>
    <w:lvl w:ilvl="5" w:tplc="0C09001B" w:tentative="1">
      <w:start w:val="1"/>
      <w:numFmt w:val="lowerRoman"/>
      <w:lvlText w:val="%6."/>
      <w:lvlJc w:val="right"/>
      <w:pPr>
        <w:ind w:left="4357" w:hanging="180"/>
      </w:pPr>
    </w:lvl>
    <w:lvl w:ilvl="6" w:tplc="0C09000F" w:tentative="1">
      <w:start w:val="1"/>
      <w:numFmt w:val="decimal"/>
      <w:lvlText w:val="%7."/>
      <w:lvlJc w:val="left"/>
      <w:pPr>
        <w:ind w:left="5077" w:hanging="360"/>
      </w:pPr>
    </w:lvl>
    <w:lvl w:ilvl="7" w:tplc="0C090019" w:tentative="1">
      <w:start w:val="1"/>
      <w:numFmt w:val="lowerLetter"/>
      <w:lvlText w:val="%8."/>
      <w:lvlJc w:val="left"/>
      <w:pPr>
        <w:ind w:left="5797" w:hanging="360"/>
      </w:pPr>
    </w:lvl>
    <w:lvl w:ilvl="8" w:tplc="0C09001B" w:tentative="1">
      <w:start w:val="1"/>
      <w:numFmt w:val="lowerRoman"/>
      <w:lvlText w:val="%9."/>
      <w:lvlJc w:val="right"/>
      <w:pPr>
        <w:ind w:left="6517" w:hanging="180"/>
      </w:pPr>
    </w:lvl>
  </w:abstractNum>
  <w:abstractNum w:abstractNumId="1">
    <w:nsid w:val="3A81226E"/>
    <w:multiLevelType w:val="hybridMultilevel"/>
    <w:tmpl w:val="EB747C3A"/>
    <w:lvl w:ilvl="0" w:tplc="83B2C89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B6B36D7"/>
    <w:multiLevelType w:val="hybridMultilevel"/>
    <w:tmpl w:val="697C295A"/>
    <w:lvl w:ilvl="0" w:tplc="8B1AEC3C">
      <w:start w:val="1"/>
      <w:numFmt w:val="upperLetter"/>
      <w:lvlText w:val="%1."/>
      <w:lvlJc w:val="left"/>
      <w:pPr>
        <w:ind w:left="757" w:hanging="360"/>
      </w:pPr>
      <w:rPr>
        <w:rFonts w:hint="default"/>
      </w:rPr>
    </w:lvl>
    <w:lvl w:ilvl="1" w:tplc="0C090019" w:tentative="1">
      <w:start w:val="1"/>
      <w:numFmt w:val="lowerLetter"/>
      <w:lvlText w:val="%2."/>
      <w:lvlJc w:val="left"/>
      <w:pPr>
        <w:ind w:left="1477" w:hanging="360"/>
      </w:pPr>
    </w:lvl>
    <w:lvl w:ilvl="2" w:tplc="0C09001B" w:tentative="1">
      <w:start w:val="1"/>
      <w:numFmt w:val="lowerRoman"/>
      <w:lvlText w:val="%3."/>
      <w:lvlJc w:val="right"/>
      <w:pPr>
        <w:ind w:left="2197" w:hanging="180"/>
      </w:pPr>
    </w:lvl>
    <w:lvl w:ilvl="3" w:tplc="0C09000F" w:tentative="1">
      <w:start w:val="1"/>
      <w:numFmt w:val="decimal"/>
      <w:lvlText w:val="%4."/>
      <w:lvlJc w:val="left"/>
      <w:pPr>
        <w:ind w:left="2917" w:hanging="360"/>
      </w:pPr>
    </w:lvl>
    <w:lvl w:ilvl="4" w:tplc="0C090019" w:tentative="1">
      <w:start w:val="1"/>
      <w:numFmt w:val="lowerLetter"/>
      <w:lvlText w:val="%5."/>
      <w:lvlJc w:val="left"/>
      <w:pPr>
        <w:ind w:left="3637" w:hanging="360"/>
      </w:pPr>
    </w:lvl>
    <w:lvl w:ilvl="5" w:tplc="0C09001B" w:tentative="1">
      <w:start w:val="1"/>
      <w:numFmt w:val="lowerRoman"/>
      <w:lvlText w:val="%6."/>
      <w:lvlJc w:val="right"/>
      <w:pPr>
        <w:ind w:left="4357" w:hanging="180"/>
      </w:pPr>
    </w:lvl>
    <w:lvl w:ilvl="6" w:tplc="0C09000F" w:tentative="1">
      <w:start w:val="1"/>
      <w:numFmt w:val="decimal"/>
      <w:lvlText w:val="%7."/>
      <w:lvlJc w:val="left"/>
      <w:pPr>
        <w:ind w:left="5077" w:hanging="360"/>
      </w:pPr>
    </w:lvl>
    <w:lvl w:ilvl="7" w:tplc="0C090019" w:tentative="1">
      <w:start w:val="1"/>
      <w:numFmt w:val="lowerLetter"/>
      <w:lvlText w:val="%8."/>
      <w:lvlJc w:val="left"/>
      <w:pPr>
        <w:ind w:left="5797" w:hanging="360"/>
      </w:pPr>
    </w:lvl>
    <w:lvl w:ilvl="8" w:tplc="0C09001B" w:tentative="1">
      <w:start w:val="1"/>
      <w:numFmt w:val="lowerRoman"/>
      <w:lvlText w:val="%9."/>
      <w:lvlJc w:val="right"/>
      <w:pPr>
        <w:ind w:left="6517" w:hanging="180"/>
      </w:pPr>
    </w:lvl>
  </w:abstractNum>
  <w:abstractNum w:abstractNumId="3">
    <w:nsid w:val="59D61F37"/>
    <w:multiLevelType w:val="hybridMultilevel"/>
    <w:tmpl w:val="731E9F7C"/>
    <w:lvl w:ilvl="0" w:tplc="0C090001">
      <w:start w:val="1"/>
      <w:numFmt w:val="bullet"/>
      <w:lvlText w:val=""/>
      <w:lvlJc w:val="left"/>
      <w:pPr>
        <w:ind w:left="696" w:hanging="360"/>
      </w:pPr>
      <w:rPr>
        <w:rFonts w:ascii="Symbol" w:hAnsi="Symbol" w:hint="default"/>
      </w:rPr>
    </w:lvl>
    <w:lvl w:ilvl="1" w:tplc="0C090003" w:tentative="1">
      <w:start w:val="1"/>
      <w:numFmt w:val="bullet"/>
      <w:lvlText w:val="o"/>
      <w:lvlJc w:val="left"/>
      <w:pPr>
        <w:ind w:left="1416" w:hanging="360"/>
      </w:pPr>
      <w:rPr>
        <w:rFonts w:ascii="Courier New" w:hAnsi="Courier New" w:cs="Courier New" w:hint="default"/>
      </w:rPr>
    </w:lvl>
    <w:lvl w:ilvl="2" w:tplc="0C090005" w:tentative="1">
      <w:start w:val="1"/>
      <w:numFmt w:val="bullet"/>
      <w:lvlText w:val=""/>
      <w:lvlJc w:val="left"/>
      <w:pPr>
        <w:ind w:left="2136" w:hanging="360"/>
      </w:pPr>
      <w:rPr>
        <w:rFonts w:ascii="Wingdings" w:hAnsi="Wingdings" w:hint="default"/>
      </w:rPr>
    </w:lvl>
    <w:lvl w:ilvl="3" w:tplc="0C090001" w:tentative="1">
      <w:start w:val="1"/>
      <w:numFmt w:val="bullet"/>
      <w:lvlText w:val=""/>
      <w:lvlJc w:val="left"/>
      <w:pPr>
        <w:ind w:left="2856" w:hanging="360"/>
      </w:pPr>
      <w:rPr>
        <w:rFonts w:ascii="Symbol" w:hAnsi="Symbol" w:hint="default"/>
      </w:rPr>
    </w:lvl>
    <w:lvl w:ilvl="4" w:tplc="0C090003" w:tentative="1">
      <w:start w:val="1"/>
      <w:numFmt w:val="bullet"/>
      <w:lvlText w:val="o"/>
      <w:lvlJc w:val="left"/>
      <w:pPr>
        <w:ind w:left="3576" w:hanging="360"/>
      </w:pPr>
      <w:rPr>
        <w:rFonts w:ascii="Courier New" w:hAnsi="Courier New" w:cs="Courier New" w:hint="default"/>
      </w:rPr>
    </w:lvl>
    <w:lvl w:ilvl="5" w:tplc="0C090005" w:tentative="1">
      <w:start w:val="1"/>
      <w:numFmt w:val="bullet"/>
      <w:lvlText w:val=""/>
      <w:lvlJc w:val="left"/>
      <w:pPr>
        <w:ind w:left="4296" w:hanging="360"/>
      </w:pPr>
      <w:rPr>
        <w:rFonts w:ascii="Wingdings" w:hAnsi="Wingdings" w:hint="default"/>
      </w:rPr>
    </w:lvl>
    <w:lvl w:ilvl="6" w:tplc="0C090001" w:tentative="1">
      <w:start w:val="1"/>
      <w:numFmt w:val="bullet"/>
      <w:lvlText w:val=""/>
      <w:lvlJc w:val="left"/>
      <w:pPr>
        <w:ind w:left="5016" w:hanging="360"/>
      </w:pPr>
      <w:rPr>
        <w:rFonts w:ascii="Symbol" w:hAnsi="Symbol" w:hint="default"/>
      </w:rPr>
    </w:lvl>
    <w:lvl w:ilvl="7" w:tplc="0C090003" w:tentative="1">
      <w:start w:val="1"/>
      <w:numFmt w:val="bullet"/>
      <w:lvlText w:val="o"/>
      <w:lvlJc w:val="left"/>
      <w:pPr>
        <w:ind w:left="5736" w:hanging="360"/>
      </w:pPr>
      <w:rPr>
        <w:rFonts w:ascii="Courier New" w:hAnsi="Courier New" w:cs="Courier New" w:hint="default"/>
      </w:rPr>
    </w:lvl>
    <w:lvl w:ilvl="8" w:tplc="0C090005" w:tentative="1">
      <w:start w:val="1"/>
      <w:numFmt w:val="bullet"/>
      <w:lvlText w:val=""/>
      <w:lvlJc w:val="left"/>
      <w:pPr>
        <w:ind w:left="6456" w:hanging="360"/>
      </w:pPr>
      <w:rPr>
        <w:rFonts w:ascii="Wingdings" w:hAnsi="Wingdings" w:hint="default"/>
      </w:rPr>
    </w:lvl>
  </w:abstractNum>
  <w:num w:numId="1">
    <w:abstractNumId w:val="3"/>
  </w:num>
  <w:num w:numId="2">
    <w:abstractNumId w:val="0"/>
  </w:num>
  <w:num w:numId="3">
    <w:abstractNumId w:val="2"/>
  </w:num>
  <w:num w:numId="4">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230"/>
    <w:rsid w:val="00000F26"/>
    <w:rsid w:val="00003D32"/>
    <w:rsid w:val="00005A67"/>
    <w:rsid w:val="00005FE1"/>
    <w:rsid w:val="00017EA2"/>
    <w:rsid w:val="00037FD2"/>
    <w:rsid w:val="000409D0"/>
    <w:rsid w:val="00040A23"/>
    <w:rsid w:val="000427BC"/>
    <w:rsid w:val="0006359E"/>
    <w:rsid w:val="0006699A"/>
    <w:rsid w:val="00066AE9"/>
    <w:rsid w:val="00076BCD"/>
    <w:rsid w:val="00081499"/>
    <w:rsid w:val="000855DB"/>
    <w:rsid w:val="00090943"/>
    <w:rsid w:val="000A1C58"/>
    <w:rsid w:val="000A33FE"/>
    <w:rsid w:val="000A4E6E"/>
    <w:rsid w:val="000A5203"/>
    <w:rsid w:val="000B2AAE"/>
    <w:rsid w:val="000B36C8"/>
    <w:rsid w:val="000C2DBC"/>
    <w:rsid w:val="000C3AE9"/>
    <w:rsid w:val="000C4E88"/>
    <w:rsid w:val="000D46AE"/>
    <w:rsid w:val="000E3329"/>
    <w:rsid w:val="000E6155"/>
    <w:rsid w:val="000F3FDD"/>
    <w:rsid w:val="000F6647"/>
    <w:rsid w:val="001008FD"/>
    <w:rsid w:val="001024E4"/>
    <w:rsid w:val="00102E05"/>
    <w:rsid w:val="001051CA"/>
    <w:rsid w:val="00110392"/>
    <w:rsid w:val="001156C7"/>
    <w:rsid w:val="00121529"/>
    <w:rsid w:val="00123D52"/>
    <w:rsid w:val="0012601F"/>
    <w:rsid w:val="0013039E"/>
    <w:rsid w:val="0013380F"/>
    <w:rsid w:val="00140105"/>
    <w:rsid w:val="00141644"/>
    <w:rsid w:val="00152BA5"/>
    <w:rsid w:val="001724BE"/>
    <w:rsid w:val="00183A6B"/>
    <w:rsid w:val="00184DCA"/>
    <w:rsid w:val="001858A7"/>
    <w:rsid w:val="00186565"/>
    <w:rsid w:val="001B30DF"/>
    <w:rsid w:val="001B357A"/>
    <w:rsid w:val="001C30EE"/>
    <w:rsid w:val="001C6154"/>
    <w:rsid w:val="001E3C45"/>
    <w:rsid w:val="001F1464"/>
    <w:rsid w:val="001F2573"/>
    <w:rsid w:val="002022D7"/>
    <w:rsid w:val="002075F2"/>
    <w:rsid w:val="002106FA"/>
    <w:rsid w:val="002117F4"/>
    <w:rsid w:val="00215761"/>
    <w:rsid w:val="002171E3"/>
    <w:rsid w:val="00221A98"/>
    <w:rsid w:val="00231212"/>
    <w:rsid w:val="00232F3F"/>
    <w:rsid w:val="00234D65"/>
    <w:rsid w:val="00235423"/>
    <w:rsid w:val="0023667F"/>
    <w:rsid w:val="00247505"/>
    <w:rsid w:val="00250CC7"/>
    <w:rsid w:val="00257474"/>
    <w:rsid w:val="002648FF"/>
    <w:rsid w:val="0026577A"/>
    <w:rsid w:val="00267C3C"/>
    <w:rsid w:val="0027144F"/>
    <w:rsid w:val="00274400"/>
    <w:rsid w:val="00281DFB"/>
    <w:rsid w:val="00286D57"/>
    <w:rsid w:val="00287D13"/>
    <w:rsid w:val="002A4CD7"/>
    <w:rsid w:val="002B3DAA"/>
    <w:rsid w:val="002B49DC"/>
    <w:rsid w:val="002B4F29"/>
    <w:rsid w:val="002C49EF"/>
    <w:rsid w:val="002F2D4B"/>
    <w:rsid w:val="00303605"/>
    <w:rsid w:val="00333CD2"/>
    <w:rsid w:val="0034590A"/>
    <w:rsid w:val="00350ACF"/>
    <w:rsid w:val="003658A1"/>
    <w:rsid w:val="00365B68"/>
    <w:rsid w:val="003768AD"/>
    <w:rsid w:val="003820D1"/>
    <w:rsid w:val="00384F35"/>
    <w:rsid w:val="00384F68"/>
    <w:rsid w:val="003934E2"/>
    <w:rsid w:val="003A1CD0"/>
    <w:rsid w:val="003A3400"/>
    <w:rsid w:val="003A411D"/>
    <w:rsid w:val="003B20B7"/>
    <w:rsid w:val="003E0B2F"/>
    <w:rsid w:val="003E6B5E"/>
    <w:rsid w:val="003E7667"/>
    <w:rsid w:val="003F010A"/>
    <w:rsid w:val="003F5933"/>
    <w:rsid w:val="003F7155"/>
    <w:rsid w:val="00401457"/>
    <w:rsid w:val="00402AAD"/>
    <w:rsid w:val="00403303"/>
    <w:rsid w:val="0042155B"/>
    <w:rsid w:val="00427248"/>
    <w:rsid w:val="00431F60"/>
    <w:rsid w:val="00432340"/>
    <w:rsid w:val="004377FC"/>
    <w:rsid w:val="0044203F"/>
    <w:rsid w:val="00444158"/>
    <w:rsid w:val="004451CA"/>
    <w:rsid w:val="00463E2F"/>
    <w:rsid w:val="0047145F"/>
    <w:rsid w:val="00472ABA"/>
    <w:rsid w:val="0047339D"/>
    <w:rsid w:val="00481202"/>
    <w:rsid w:val="00483D17"/>
    <w:rsid w:val="004861F7"/>
    <w:rsid w:val="00492245"/>
    <w:rsid w:val="004949E7"/>
    <w:rsid w:val="004A382E"/>
    <w:rsid w:val="004A6706"/>
    <w:rsid w:val="004C384C"/>
    <w:rsid w:val="004C7FFC"/>
    <w:rsid w:val="004D10CB"/>
    <w:rsid w:val="004E2936"/>
    <w:rsid w:val="004F1826"/>
    <w:rsid w:val="004F23D1"/>
    <w:rsid w:val="004F4D3F"/>
    <w:rsid w:val="005044D8"/>
    <w:rsid w:val="005157F9"/>
    <w:rsid w:val="00522162"/>
    <w:rsid w:val="0053755D"/>
    <w:rsid w:val="00541797"/>
    <w:rsid w:val="00550335"/>
    <w:rsid w:val="00552253"/>
    <w:rsid w:val="00553C55"/>
    <w:rsid w:val="005542F4"/>
    <w:rsid w:val="00555AD3"/>
    <w:rsid w:val="005608FE"/>
    <w:rsid w:val="005615F6"/>
    <w:rsid w:val="00562B3A"/>
    <w:rsid w:val="00563B7B"/>
    <w:rsid w:val="00564D30"/>
    <w:rsid w:val="0057093B"/>
    <w:rsid w:val="00571C60"/>
    <w:rsid w:val="00573C61"/>
    <w:rsid w:val="00577781"/>
    <w:rsid w:val="0059099A"/>
    <w:rsid w:val="005920DC"/>
    <w:rsid w:val="005A4BDC"/>
    <w:rsid w:val="005B2A90"/>
    <w:rsid w:val="005B31D9"/>
    <w:rsid w:val="005B5B58"/>
    <w:rsid w:val="005C0184"/>
    <w:rsid w:val="005C5D86"/>
    <w:rsid w:val="005D54D9"/>
    <w:rsid w:val="005E01A1"/>
    <w:rsid w:val="005E035F"/>
    <w:rsid w:val="005E09C6"/>
    <w:rsid w:val="005E262A"/>
    <w:rsid w:val="005E3601"/>
    <w:rsid w:val="005E4D33"/>
    <w:rsid w:val="005E5592"/>
    <w:rsid w:val="005E6EFF"/>
    <w:rsid w:val="005F70C8"/>
    <w:rsid w:val="00603CAA"/>
    <w:rsid w:val="00607033"/>
    <w:rsid w:val="00607A8D"/>
    <w:rsid w:val="00621367"/>
    <w:rsid w:val="006219BA"/>
    <w:rsid w:val="006234EA"/>
    <w:rsid w:val="00625B54"/>
    <w:rsid w:val="00626C0B"/>
    <w:rsid w:val="00635DB6"/>
    <w:rsid w:val="00644BD0"/>
    <w:rsid w:val="006450DE"/>
    <w:rsid w:val="006605B8"/>
    <w:rsid w:val="00675B24"/>
    <w:rsid w:val="00676C91"/>
    <w:rsid w:val="00676F17"/>
    <w:rsid w:val="00676FB0"/>
    <w:rsid w:val="00682E5E"/>
    <w:rsid w:val="00687640"/>
    <w:rsid w:val="006922FA"/>
    <w:rsid w:val="00692C48"/>
    <w:rsid w:val="00694338"/>
    <w:rsid w:val="006957C8"/>
    <w:rsid w:val="00695C73"/>
    <w:rsid w:val="006B0963"/>
    <w:rsid w:val="006B7AEF"/>
    <w:rsid w:val="006C331A"/>
    <w:rsid w:val="006D29D6"/>
    <w:rsid w:val="006D37D8"/>
    <w:rsid w:val="006E2F51"/>
    <w:rsid w:val="006E559C"/>
    <w:rsid w:val="006E6211"/>
    <w:rsid w:val="006F3D7F"/>
    <w:rsid w:val="006F7814"/>
    <w:rsid w:val="00702707"/>
    <w:rsid w:val="00703301"/>
    <w:rsid w:val="00707121"/>
    <w:rsid w:val="0071298B"/>
    <w:rsid w:val="00716F44"/>
    <w:rsid w:val="00730C7A"/>
    <w:rsid w:val="007330ED"/>
    <w:rsid w:val="0073322A"/>
    <w:rsid w:val="00741A03"/>
    <w:rsid w:val="007439DE"/>
    <w:rsid w:val="0075726E"/>
    <w:rsid w:val="0076605C"/>
    <w:rsid w:val="007668A3"/>
    <w:rsid w:val="007824E3"/>
    <w:rsid w:val="00787B80"/>
    <w:rsid w:val="007906B0"/>
    <w:rsid w:val="00792FB8"/>
    <w:rsid w:val="00795846"/>
    <w:rsid w:val="007A3F2D"/>
    <w:rsid w:val="007A46F2"/>
    <w:rsid w:val="007A587C"/>
    <w:rsid w:val="007A6AB3"/>
    <w:rsid w:val="007C269F"/>
    <w:rsid w:val="007C3208"/>
    <w:rsid w:val="007D674A"/>
    <w:rsid w:val="007E7C44"/>
    <w:rsid w:val="007F121C"/>
    <w:rsid w:val="007F3DB0"/>
    <w:rsid w:val="007F4369"/>
    <w:rsid w:val="007F47F9"/>
    <w:rsid w:val="007F637C"/>
    <w:rsid w:val="008119F0"/>
    <w:rsid w:val="00817254"/>
    <w:rsid w:val="00822892"/>
    <w:rsid w:val="00823FB9"/>
    <w:rsid w:val="00827CDD"/>
    <w:rsid w:val="00827DE3"/>
    <w:rsid w:val="00830ABA"/>
    <w:rsid w:val="00832867"/>
    <w:rsid w:val="008458AA"/>
    <w:rsid w:val="00845CC2"/>
    <w:rsid w:val="00852444"/>
    <w:rsid w:val="00857B9B"/>
    <w:rsid w:val="00863574"/>
    <w:rsid w:val="00872F47"/>
    <w:rsid w:val="00874A86"/>
    <w:rsid w:val="00875C9A"/>
    <w:rsid w:val="00886BBC"/>
    <w:rsid w:val="0088750C"/>
    <w:rsid w:val="00890DD9"/>
    <w:rsid w:val="00893E1D"/>
    <w:rsid w:val="00897C7A"/>
    <w:rsid w:val="008A53E2"/>
    <w:rsid w:val="008A5D6C"/>
    <w:rsid w:val="008B20CD"/>
    <w:rsid w:val="008D11A5"/>
    <w:rsid w:val="008D1303"/>
    <w:rsid w:val="008D5A65"/>
    <w:rsid w:val="008D6DD3"/>
    <w:rsid w:val="008E49AD"/>
    <w:rsid w:val="008E75CF"/>
    <w:rsid w:val="00906A9F"/>
    <w:rsid w:val="0091637D"/>
    <w:rsid w:val="009170C8"/>
    <w:rsid w:val="00921F8B"/>
    <w:rsid w:val="00927D8F"/>
    <w:rsid w:val="00931240"/>
    <w:rsid w:val="009373C7"/>
    <w:rsid w:val="00947D98"/>
    <w:rsid w:val="00952DCD"/>
    <w:rsid w:val="00971B84"/>
    <w:rsid w:val="00972BF4"/>
    <w:rsid w:val="00974DEE"/>
    <w:rsid w:val="009805FE"/>
    <w:rsid w:val="0098293C"/>
    <w:rsid w:val="009B3B73"/>
    <w:rsid w:val="009D63DA"/>
    <w:rsid w:val="009E5AE6"/>
    <w:rsid w:val="00A0389C"/>
    <w:rsid w:val="00A11F97"/>
    <w:rsid w:val="00A14FB1"/>
    <w:rsid w:val="00A16169"/>
    <w:rsid w:val="00A16C48"/>
    <w:rsid w:val="00A17A3E"/>
    <w:rsid w:val="00A23CFC"/>
    <w:rsid w:val="00A2418C"/>
    <w:rsid w:val="00A2634C"/>
    <w:rsid w:val="00A273E2"/>
    <w:rsid w:val="00A32297"/>
    <w:rsid w:val="00A355AD"/>
    <w:rsid w:val="00A42DB7"/>
    <w:rsid w:val="00A53C58"/>
    <w:rsid w:val="00A64D38"/>
    <w:rsid w:val="00A64DD8"/>
    <w:rsid w:val="00A67278"/>
    <w:rsid w:val="00A74B77"/>
    <w:rsid w:val="00A8212A"/>
    <w:rsid w:val="00A84128"/>
    <w:rsid w:val="00A9062D"/>
    <w:rsid w:val="00A90A1E"/>
    <w:rsid w:val="00AA5A06"/>
    <w:rsid w:val="00AF0ADC"/>
    <w:rsid w:val="00AF0E05"/>
    <w:rsid w:val="00B00BE9"/>
    <w:rsid w:val="00B04D61"/>
    <w:rsid w:val="00B1351D"/>
    <w:rsid w:val="00B17603"/>
    <w:rsid w:val="00B22445"/>
    <w:rsid w:val="00B3237C"/>
    <w:rsid w:val="00B32906"/>
    <w:rsid w:val="00B33893"/>
    <w:rsid w:val="00B4446C"/>
    <w:rsid w:val="00B46495"/>
    <w:rsid w:val="00B4739F"/>
    <w:rsid w:val="00B567FA"/>
    <w:rsid w:val="00B64043"/>
    <w:rsid w:val="00B64D12"/>
    <w:rsid w:val="00B66463"/>
    <w:rsid w:val="00B75AD0"/>
    <w:rsid w:val="00B77A8B"/>
    <w:rsid w:val="00B80E64"/>
    <w:rsid w:val="00B94A7C"/>
    <w:rsid w:val="00B95C7B"/>
    <w:rsid w:val="00BA0A1D"/>
    <w:rsid w:val="00BA1096"/>
    <w:rsid w:val="00BA3D79"/>
    <w:rsid w:val="00BB0A45"/>
    <w:rsid w:val="00BB1053"/>
    <w:rsid w:val="00BB5B2E"/>
    <w:rsid w:val="00BB6664"/>
    <w:rsid w:val="00BB7969"/>
    <w:rsid w:val="00BC5DDB"/>
    <w:rsid w:val="00BD0E20"/>
    <w:rsid w:val="00BE17D6"/>
    <w:rsid w:val="00BE428D"/>
    <w:rsid w:val="00BF055C"/>
    <w:rsid w:val="00BF7DAE"/>
    <w:rsid w:val="00C016A0"/>
    <w:rsid w:val="00C104B2"/>
    <w:rsid w:val="00C121F9"/>
    <w:rsid w:val="00C144B8"/>
    <w:rsid w:val="00C2275A"/>
    <w:rsid w:val="00C229EC"/>
    <w:rsid w:val="00C25852"/>
    <w:rsid w:val="00C2711A"/>
    <w:rsid w:val="00C40796"/>
    <w:rsid w:val="00C43565"/>
    <w:rsid w:val="00C6236E"/>
    <w:rsid w:val="00C63323"/>
    <w:rsid w:val="00C7008F"/>
    <w:rsid w:val="00C71B91"/>
    <w:rsid w:val="00C73230"/>
    <w:rsid w:val="00CB161A"/>
    <w:rsid w:val="00CB2798"/>
    <w:rsid w:val="00CE7161"/>
    <w:rsid w:val="00CE7EFD"/>
    <w:rsid w:val="00CF45EE"/>
    <w:rsid w:val="00CF73B6"/>
    <w:rsid w:val="00D0156E"/>
    <w:rsid w:val="00D03CCF"/>
    <w:rsid w:val="00D10216"/>
    <w:rsid w:val="00D10AF7"/>
    <w:rsid w:val="00D1103A"/>
    <w:rsid w:val="00D11EA6"/>
    <w:rsid w:val="00D204FF"/>
    <w:rsid w:val="00D228D6"/>
    <w:rsid w:val="00D31571"/>
    <w:rsid w:val="00D316EB"/>
    <w:rsid w:val="00D31DEC"/>
    <w:rsid w:val="00D32CEA"/>
    <w:rsid w:val="00D34AC2"/>
    <w:rsid w:val="00D448F3"/>
    <w:rsid w:val="00D64BE8"/>
    <w:rsid w:val="00D65706"/>
    <w:rsid w:val="00D669F1"/>
    <w:rsid w:val="00D70E1C"/>
    <w:rsid w:val="00D755A5"/>
    <w:rsid w:val="00D82C04"/>
    <w:rsid w:val="00D92C96"/>
    <w:rsid w:val="00D92F6A"/>
    <w:rsid w:val="00D97E1D"/>
    <w:rsid w:val="00DA2A1F"/>
    <w:rsid w:val="00DA4346"/>
    <w:rsid w:val="00DA5F44"/>
    <w:rsid w:val="00DA7599"/>
    <w:rsid w:val="00DA77A5"/>
    <w:rsid w:val="00DB213A"/>
    <w:rsid w:val="00DC235D"/>
    <w:rsid w:val="00DC3775"/>
    <w:rsid w:val="00DC3E13"/>
    <w:rsid w:val="00DC6A99"/>
    <w:rsid w:val="00DD4F46"/>
    <w:rsid w:val="00DE1965"/>
    <w:rsid w:val="00DE41D9"/>
    <w:rsid w:val="00DE5BC5"/>
    <w:rsid w:val="00DF4255"/>
    <w:rsid w:val="00DF437E"/>
    <w:rsid w:val="00DF7353"/>
    <w:rsid w:val="00E0094A"/>
    <w:rsid w:val="00E015C3"/>
    <w:rsid w:val="00E026BF"/>
    <w:rsid w:val="00E043A9"/>
    <w:rsid w:val="00E04790"/>
    <w:rsid w:val="00E10DED"/>
    <w:rsid w:val="00E164CF"/>
    <w:rsid w:val="00E22E9D"/>
    <w:rsid w:val="00E33A15"/>
    <w:rsid w:val="00E347E1"/>
    <w:rsid w:val="00E35586"/>
    <w:rsid w:val="00E41F4C"/>
    <w:rsid w:val="00E42AB4"/>
    <w:rsid w:val="00E42CB0"/>
    <w:rsid w:val="00E6040D"/>
    <w:rsid w:val="00E620EA"/>
    <w:rsid w:val="00E70988"/>
    <w:rsid w:val="00E71A5E"/>
    <w:rsid w:val="00E7348A"/>
    <w:rsid w:val="00E86674"/>
    <w:rsid w:val="00E91348"/>
    <w:rsid w:val="00E922F3"/>
    <w:rsid w:val="00E9557F"/>
    <w:rsid w:val="00E974A7"/>
    <w:rsid w:val="00EA5FBB"/>
    <w:rsid w:val="00EB559B"/>
    <w:rsid w:val="00EC2968"/>
    <w:rsid w:val="00EC4238"/>
    <w:rsid w:val="00EC6A16"/>
    <w:rsid w:val="00ED2662"/>
    <w:rsid w:val="00ED26C8"/>
    <w:rsid w:val="00ED29D7"/>
    <w:rsid w:val="00ED66C2"/>
    <w:rsid w:val="00EE2993"/>
    <w:rsid w:val="00EF438C"/>
    <w:rsid w:val="00EF5AD7"/>
    <w:rsid w:val="00F01694"/>
    <w:rsid w:val="00F0775C"/>
    <w:rsid w:val="00F07DE3"/>
    <w:rsid w:val="00F22A18"/>
    <w:rsid w:val="00F30F00"/>
    <w:rsid w:val="00F526A4"/>
    <w:rsid w:val="00F56A30"/>
    <w:rsid w:val="00F5778E"/>
    <w:rsid w:val="00F61F67"/>
    <w:rsid w:val="00F648C5"/>
    <w:rsid w:val="00F66E01"/>
    <w:rsid w:val="00F67140"/>
    <w:rsid w:val="00F711D4"/>
    <w:rsid w:val="00F7165A"/>
    <w:rsid w:val="00F71DCC"/>
    <w:rsid w:val="00F820CF"/>
    <w:rsid w:val="00F85157"/>
    <w:rsid w:val="00F910B4"/>
    <w:rsid w:val="00F92A2A"/>
    <w:rsid w:val="00F93B7C"/>
    <w:rsid w:val="00FA389B"/>
    <w:rsid w:val="00FA7D01"/>
    <w:rsid w:val="00FC0D8E"/>
    <w:rsid w:val="00FC18B3"/>
    <w:rsid w:val="00FC4D1F"/>
    <w:rsid w:val="00FC5791"/>
    <w:rsid w:val="00FE06C0"/>
    <w:rsid w:val="00FE4E82"/>
    <w:rsid w:val="00FE76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C38D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E026BF"/>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E026BF"/>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E026BF"/>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E026BF"/>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uiPriority w:val="34"/>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E026BF"/>
    <w:pPr>
      <w:widowControl w:val="0"/>
      <w:tabs>
        <w:tab w:val="left" w:pos="227"/>
      </w:tabs>
      <w:suppressAutoHyphens/>
      <w:autoSpaceDE w:val="0"/>
      <w:autoSpaceDN w:val="0"/>
      <w:adjustRightInd w:val="0"/>
      <w:spacing w:after="28" w:line="276" w:lineRule="auto"/>
      <w:textAlignment w:val="baseline"/>
    </w:pPr>
    <w:rPr>
      <w:rFonts w:ascii="Calibri" w:eastAsiaTheme="minorHAnsi" w:hAnsi="Calibri" w:cs="PlantinMTPro-Light"/>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676F17"/>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PNameClassline">
    <w:name w:val="P: Name_Class line"/>
    <w:rsid w:val="00E026BF"/>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Calibri" w:eastAsia="MS Mincho" w:hAnsi="Calibri" w:cs="Times New Roman"/>
      <w:b/>
      <w:bCs/>
      <w:sz w:val="36"/>
      <w:szCs w:val="28"/>
      <w:u w:color="3A4B58"/>
    </w:rPr>
  </w:style>
  <w:style w:type="paragraph" w:customStyle="1" w:styleId="ATquestion3">
    <w:name w:val="AT question 3"/>
    <w:basedOn w:val="Normal"/>
    <w:rsid w:val="00676F17"/>
    <w:pPr>
      <w:tabs>
        <w:tab w:val="right" w:pos="255"/>
        <w:tab w:val="left" w:pos="425"/>
        <w:tab w:val="left" w:pos="680"/>
      </w:tabs>
      <w:ind w:left="1276" w:hanging="425"/>
    </w:pPr>
    <w:rPr>
      <w:rFonts w:ascii="Open Sans" w:eastAsia="Times New Roman" w:hAnsi="Open Sans" w:cs="Times New Roman"/>
      <w:szCs w:val="20"/>
      <w:lang w:eastAsia="en-US"/>
    </w:rPr>
  </w:style>
  <w:style w:type="character" w:customStyle="1" w:styleId="ATartwork">
    <w:name w:val="AT artwork"/>
    <w:rsid w:val="00676F17"/>
  </w:style>
  <w:style w:type="paragraph" w:customStyle="1" w:styleId="Questiontext">
    <w:name w:val="Question text"/>
    <w:qFormat/>
    <w:rsid w:val="00676F17"/>
    <w:pPr>
      <w:spacing w:before="113" w:after="113" w:line="264" w:lineRule="exact"/>
      <w:ind w:left="397"/>
    </w:pPr>
    <w:rPr>
      <w:rFonts w:ascii="Open Sans" w:hAnsi="Open Sans"/>
      <w:sz w:val="22"/>
      <w:szCs w:val="22"/>
    </w:rPr>
  </w:style>
  <w:style w:type="paragraph" w:customStyle="1" w:styleId="Lines">
    <w:name w:val="Lines"/>
    <w:basedOn w:val="Normal"/>
    <w:qFormat/>
    <w:rsid w:val="00676F17"/>
    <w:pPr>
      <w:spacing w:line="380" w:lineRule="exact"/>
      <w:ind w:left="397"/>
    </w:pPr>
    <w:rPr>
      <w:rFonts w:ascii="Open Sans" w:hAnsi="Open Sans"/>
      <w:sz w:val="22"/>
      <w:szCs w:val="22"/>
      <w:lang w:val="en-US" w:eastAsia="en-US"/>
    </w:rPr>
  </w:style>
  <w:style w:type="paragraph" w:customStyle="1" w:styleId="PAhead1">
    <w:name w:val="P: A head"/>
    <w:basedOn w:val="Normal"/>
    <w:uiPriority w:val="99"/>
    <w:rsid w:val="00E026BF"/>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E026BF"/>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E026BF"/>
    <w:rPr>
      <w:b/>
      <w:color w:val="000000"/>
    </w:rPr>
  </w:style>
  <w:style w:type="character" w:customStyle="1" w:styleId="PbodytextfulloutChar">
    <w:name w:val="P: body text fullout Char"/>
    <w:basedOn w:val="DefaultParagraphFont"/>
    <w:link w:val="Pbodytextfullout0"/>
    <w:uiPriority w:val="99"/>
    <w:rsid w:val="00E026BF"/>
    <w:rPr>
      <w:rFonts w:ascii="Calibri" w:eastAsiaTheme="minorHAnsi" w:hAnsi="Calibri" w:cs="PlantinMTPro-Light"/>
      <w:lang w:val="en-GB"/>
    </w:rPr>
  </w:style>
  <w:style w:type="character" w:customStyle="1" w:styleId="PBodyTextitalic">
    <w:name w:val="P: Body Text italic"/>
    <w:basedOn w:val="DefaultParagraphFont"/>
    <w:uiPriority w:val="1"/>
    <w:qFormat/>
    <w:rsid w:val="00E026BF"/>
    <w:rPr>
      <w:i/>
      <w:color w:val="FF00FF"/>
    </w:rPr>
  </w:style>
  <w:style w:type="paragraph" w:customStyle="1" w:styleId="PKQ1">
    <w:name w:val="P: KQ 1"/>
    <w:basedOn w:val="Normal"/>
    <w:uiPriority w:val="99"/>
    <w:rsid w:val="00E026BF"/>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E026BF"/>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E026BF"/>
    <w:rPr>
      <w:b/>
      <w:sz w:val="28"/>
      <w:szCs w:val="28"/>
    </w:rPr>
  </w:style>
  <w:style w:type="paragraph" w:customStyle="1" w:styleId="PAHeadPhysics">
    <w:name w:val="P: A Head Physics"/>
    <w:basedOn w:val="Normal"/>
    <w:uiPriority w:val="99"/>
    <w:rsid w:val="00E026BF"/>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E026BF"/>
    <w:rPr>
      <w:i/>
      <w:color w:val="auto"/>
    </w:rPr>
  </w:style>
  <w:style w:type="paragraph" w:customStyle="1" w:styleId="PAnswerline">
    <w:name w:val="P: Answer line"/>
    <w:basedOn w:val="Lines"/>
    <w:rsid w:val="00E026BF"/>
    <w:pPr>
      <w:spacing w:before="60" w:after="60" w:line="400" w:lineRule="exact"/>
      <w:ind w:left="794"/>
    </w:pPr>
    <w:rPr>
      <w:rFonts w:ascii="Calibri" w:hAnsi="Calibri"/>
      <w:sz w:val="24"/>
      <w:lang w:val="en-AU"/>
    </w:rPr>
  </w:style>
  <w:style w:type="paragraph" w:customStyle="1" w:styleId="PAnswerlinefo">
    <w:name w:val="P: Answer line f/o"/>
    <w:rsid w:val="00E026BF"/>
    <w:pPr>
      <w:spacing w:before="60" w:after="60" w:line="400" w:lineRule="exact"/>
      <w:ind w:left="397"/>
    </w:pPr>
    <w:rPr>
      <w:rFonts w:ascii="Calibri" w:hAnsi="Calibri"/>
      <w:szCs w:val="22"/>
      <w:lang w:val="en-AU"/>
    </w:rPr>
  </w:style>
  <w:style w:type="paragraph" w:customStyle="1" w:styleId="PAnswerlinelast">
    <w:name w:val="P: Answer line last"/>
    <w:basedOn w:val="PAnswerline"/>
    <w:rsid w:val="00E026BF"/>
    <w:pPr>
      <w:spacing w:after="200"/>
    </w:pPr>
  </w:style>
  <w:style w:type="paragraph" w:customStyle="1" w:styleId="PDesignNote">
    <w:name w:val="P: Design Note"/>
    <w:link w:val="PDesignNoteChar"/>
    <w:rsid w:val="00E026BF"/>
    <w:pPr>
      <w:spacing w:before="57" w:after="57" w:line="260" w:lineRule="atLeast"/>
      <w:jc w:val="center"/>
    </w:pPr>
    <w:rPr>
      <w:rFonts w:ascii="Arial" w:eastAsia="MS Mincho" w:hAnsi="Arial" w:cs="MinionPro-Regular"/>
      <w:b/>
      <w:color w:val="FF00FF"/>
      <w:sz w:val="22"/>
      <w:szCs w:val="22"/>
      <w:lang w:val="en-GB" w:eastAsia="ja-JP"/>
    </w:rPr>
  </w:style>
  <w:style w:type="character" w:customStyle="1" w:styleId="PDesignNoteChar">
    <w:name w:val="P: Design Note Char"/>
    <w:link w:val="PDesignNote"/>
    <w:rsid w:val="00E026BF"/>
    <w:rPr>
      <w:rFonts w:ascii="Arial" w:eastAsia="MS Mincho" w:hAnsi="Arial" w:cs="MinionPro-Regular"/>
      <w:b/>
      <w:color w:val="FF00FF"/>
      <w:sz w:val="22"/>
      <w:szCs w:val="22"/>
      <w:lang w:val="en-GB" w:eastAsia="ja-JP"/>
    </w:rPr>
  </w:style>
  <w:style w:type="character" w:customStyle="1" w:styleId="PDesignNotechar0">
    <w:name w:val="P: Design Note char"/>
    <w:basedOn w:val="DefaultParagraphFont"/>
    <w:uiPriority w:val="1"/>
    <w:qFormat/>
    <w:rsid w:val="00E026BF"/>
    <w:rPr>
      <w:color w:val="FF0000"/>
      <w:lang w:val="en-AU"/>
    </w:rPr>
  </w:style>
  <w:style w:type="paragraph" w:customStyle="1" w:styleId="PProducttitle">
    <w:name w:val="P: Product title"/>
    <w:basedOn w:val="Normal"/>
    <w:uiPriority w:val="99"/>
    <w:rsid w:val="00E026BF"/>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E026BF"/>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E026BF"/>
    <w:rPr>
      <w:vertAlign w:val="subscript"/>
    </w:rPr>
  </w:style>
  <w:style w:type="character" w:customStyle="1" w:styleId="PSuperscript">
    <w:name w:val="P: Superscript"/>
    <w:uiPriority w:val="99"/>
    <w:rsid w:val="00E026BF"/>
    <w:rPr>
      <w:vertAlign w:val="superscript"/>
    </w:rPr>
  </w:style>
  <w:style w:type="paragraph" w:customStyle="1" w:styleId="PTableBodycentred">
    <w:name w:val="P: Table Body centred"/>
    <w:basedOn w:val="Normal"/>
    <w:rsid w:val="00E026BF"/>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E026BF"/>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E026BF"/>
    <w:pPr>
      <w:contextualSpacing/>
    </w:pPr>
  </w:style>
  <w:style w:type="paragraph" w:customStyle="1" w:styleId="PTableHeadcentred">
    <w:name w:val="P: Table Head centred"/>
    <w:basedOn w:val="PTableHead"/>
    <w:rsid w:val="00E026BF"/>
    <w:pPr>
      <w:contextualSpacing/>
      <w:jc w:val="center"/>
    </w:pPr>
    <w:rPr>
      <w:rFonts w:ascii="Calibri" w:hAnsi="Calibri"/>
      <w:color w:val="auto"/>
      <w:sz w:val="24"/>
      <w:szCs w:val="24"/>
    </w:rPr>
  </w:style>
  <w:style w:type="paragraph" w:customStyle="1" w:styleId="Question">
    <w:name w:val="Question #"/>
    <w:qFormat/>
    <w:rsid w:val="00553C55"/>
    <w:pPr>
      <w:spacing w:before="284" w:after="57" w:line="264" w:lineRule="exact"/>
    </w:pPr>
    <w:rPr>
      <w:rFonts w:ascii="Open Sans" w:hAnsi="Open Sans"/>
      <w:b/>
      <w:sz w:val="22"/>
      <w:szCs w:val="22"/>
    </w:rPr>
  </w:style>
  <w:style w:type="paragraph" w:customStyle="1" w:styleId="Questionpart">
    <w:name w:val="Question part"/>
    <w:qFormat/>
    <w:rsid w:val="00553C55"/>
    <w:pPr>
      <w:tabs>
        <w:tab w:val="right" w:pos="10206"/>
      </w:tabs>
      <w:spacing w:before="120" w:after="120" w:line="264" w:lineRule="exact"/>
      <w:ind w:left="794" w:hanging="397"/>
    </w:pPr>
    <w:rPr>
      <w:rFonts w:ascii="Open Sans" w:hAnsi="Open Sans"/>
      <w:sz w:val="22"/>
      <w:szCs w:val="22"/>
    </w:rPr>
  </w:style>
  <w:style w:type="character" w:customStyle="1" w:styleId="ATboldtext">
    <w:name w:val="AT bold text"/>
    <w:rsid w:val="000427BC"/>
    <w:rPr>
      <w:b/>
    </w:rPr>
  </w:style>
  <w:style w:type="character" w:customStyle="1" w:styleId="ATquestionno">
    <w:name w:val="AT question no."/>
    <w:rsid w:val="008B20CD"/>
    <w:rPr>
      <w:rFonts w:ascii="Open Sans" w:hAnsi="Open Sans" w:cs="Arial"/>
      <w:b/>
      <w:color w:val="auto"/>
    </w:rPr>
  </w:style>
  <w:style w:type="character" w:customStyle="1" w:styleId="ATitalictext">
    <w:name w:val="AT italic text"/>
    <w:rsid w:val="00DE1965"/>
    <w:rPr>
      <w:i/>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E026BF"/>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E026BF"/>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E026BF"/>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E026BF"/>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uiPriority w:val="34"/>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E026BF"/>
    <w:pPr>
      <w:widowControl w:val="0"/>
      <w:tabs>
        <w:tab w:val="left" w:pos="227"/>
      </w:tabs>
      <w:suppressAutoHyphens/>
      <w:autoSpaceDE w:val="0"/>
      <w:autoSpaceDN w:val="0"/>
      <w:adjustRightInd w:val="0"/>
      <w:spacing w:after="28" w:line="276" w:lineRule="auto"/>
      <w:textAlignment w:val="baseline"/>
    </w:pPr>
    <w:rPr>
      <w:rFonts w:ascii="Calibri" w:eastAsiaTheme="minorHAnsi" w:hAnsi="Calibri" w:cs="PlantinMTPro-Light"/>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676F17"/>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PNameClassline">
    <w:name w:val="P: Name_Class line"/>
    <w:rsid w:val="00E026BF"/>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Calibri" w:eastAsia="MS Mincho" w:hAnsi="Calibri" w:cs="Times New Roman"/>
      <w:b/>
      <w:bCs/>
      <w:sz w:val="36"/>
      <w:szCs w:val="28"/>
      <w:u w:color="3A4B58"/>
    </w:rPr>
  </w:style>
  <w:style w:type="paragraph" w:customStyle="1" w:styleId="ATquestion3">
    <w:name w:val="AT question 3"/>
    <w:basedOn w:val="Normal"/>
    <w:rsid w:val="00676F17"/>
    <w:pPr>
      <w:tabs>
        <w:tab w:val="right" w:pos="255"/>
        <w:tab w:val="left" w:pos="425"/>
        <w:tab w:val="left" w:pos="680"/>
      </w:tabs>
      <w:ind w:left="1276" w:hanging="425"/>
    </w:pPr>
    <w:rPr>
      <w:rFonts w:ascii="Open Sans" w:eastAsia="Times New Roman" w:hAnsi="Open Sans" w:cs="Times New Roman"/>
      <w:szCs w:val="20"/>
      <w:lang w:eastAsia="en-US"/>
    </w:rPr>
  </w:style>
  <w:style w:type="character" w:customStyle="1" w:styleId="ATartwork">
    <w:name w:val="AT artwork"/>
    <w:rsid w:val="00676F17"/>
  </w:style>
  <w:style w:type="paragraph" w:customStyle="1" w:styleId="Questiontext">
    <w:name w:val="Question text"/>
    <w:qFormat/>
    <w:rsid w:val="00676F17"/>
    <w:pPr>
      <w:spacing w:before="113" w:after="113" w:line="264" w:lineRule="exact"/>
      <w:ind w:left="397"/>
    </w:pPr>
    <w:rPr>
      <w:rFonts w:ascii="Open Sans" w:hAnsi="Open Sans"/>
      <w:sz w:val="22"/>
      <w:szCs w:val="22"/>
    </w:rPr>
  </w:style>
  <w:style w:type="paragraph" w:customStyle="1" w:styleId="Lines">
    <w:name w:val="Lines"/>
    <w:basedOn w:val="Normal"/>
    <w:qFormat/>
    <w:rsid w:val="00676F17"/>
    <w:pPr>
      <w:spacing w:line="380" w:lineRule="exact"/>
      <w:ind w:left="397"/>
    </w:pPr>
    <w:rPr>
      <w:rFonts w:ascii="Open Sans" w:hAnsi="Open Sans"/>
      <w:sz w:val="22"/>
      <w:szCs w:val="22"/>
      <w:lang w:val="en-US" w:eastAsia="en-US"/>
    </w:rPr>
  </w:style>
  <w:style w:type="paragraph" w:customStyle="1" w:styleId="PAhead1">
    <w:name w:val="P: A head"/>
    <w:basedOn w:val="Normal"/>
    <w:uiPriority w:val="99"/>
    <w:rsid w:val="00E026BF"/>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E026BF"/>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E026BF"/>
    <w:rPr>
      <w:b/>
      <w:color w:val="000000"/>
    </w:rPr>
  </w:style>
  <w:style w:type="character" w:customStyle="1" w:styleId="PbodytextfulloutChar">
    <w:name w:val="P: body text fullout Char"/>
    <w:basedOn w:val="DefaultParagraphFont"/>
    <w:link w:val="Pbodytextfullout0"/>
    <w:uiPriority w:val="99"/>
    <w:rsid w:val="00E026BF"/>
    <w:rPr>
      <w:rFonts w:ascii="Calibri" w:eastAsiaTheme="minorHAnsi" w:hAnsi="Calibri" w:cs="PlantinMTPro-Light"/>
      <w:lang w:val="en-GB"/>
    </w:rPr>
  </w:style>
  <w:style w:type="character" w:customStyle="1" w:styleId="PBodyTextitalic">
    <w:name w:val="P: Body Text italic"/>
    <w:basedOn w:val="DefaultParagraphFont"/>
    <w:uiPriority w:val="1"/>
    <w:qFormat/>
    <w:rsid w:val="00E026BF"/>
    <w:rPr>
      <w:i/>
      <w:color w:val="FF00FF"/>
    </w:rPr>
  </w:style>
  <w:style w:type="paragraph" w:customStyle="1" w:styleId="PKQ1">
    <w:name w:val="P: KQ 1"/>
    <w:basedOn w:val="Normal"/>
    <w:uiPriority w:val="99"/>
    <w:rsid w:val="00E026BF"/>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E026BF"/>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E026BF"/>
    <w:rPr>
      <w:b/>
      <w:sz w:val="28"/>
      <w:szCs w:val="28"/>
    </w:rPr>
  </w:style>
  <w:style w:type="paragraph" w:customStyle="1" w:styleId="PAHeadPhysics">
    <w:name w:val="P: A Head Physics"/>
    <w:basedOn w:val="Normal"/>
    <w:uiPriority w:val="99"/>
    <w:rsid w:val="00E026BF"/>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E026BF"/>
    <w:rPr>
      <w:i/>
      <w:color w:val="auto"/>
    </w:rPr>
  </w:style>
  <w:style w:type="paragraph" w:customStyle="1" w:styleId="PAnswerline">
    <w:name w:val="P: Answer line"/>
    <w:basedOn w:val="Lines"/>
    <w:rsid w:val="00E026BF"/>
    <w:pPr>
      <w:spacing w:before="60" w:after="60" w:line="400" w:lineRule="exact"/>
      <w:ind w:left="794"/>
    </w:pPr>
    <w:rPr>
      <w:rFonts w:ascii="Calibri" w:hAnsi="Calibri"/>
      <w:sz w:val="24"/>
      <w:lang w:val="en-AU"/>
    </w:rPr>
  </w:style>
  <w:style w:type="paragraph" w:customStyle="1" w:styleId="PAnswerlinefo">
    <w:name w:val="P: Answer line f/o"/>
    <w:rsid w:val="00E026BF"/>
    <w:pPr>
      <w:spacing w:before="60" w:after="60" w:line="400" w:lineRule="exact"/>
      <w:ind w:left="397"/>
    </w:pPr>
    <w:rPr>
      <w:rFonts w:ascii="Calibri" w:hAnsi="Calibri"/>
      <w:szCs w:val="22"/>
      <w:lang w:val="en-AU"/>
    </w:rPr>
  </w:style>
  <w:style w:type="paragraph" w:customStyle="1" w:styleId="PAnswerlinelast">
    <w:name w:val="P: Answer line last"/>
    <w:basedOn w:val="PAnswerline"/>
    <w:rsid w:val="00E026BF"/>
    <w:pPr>
      <w:spacing w:after="200"/>
    </w:pPr>
  </w:style>
  <w:style w:type="paragraph" w:customStyle="1" w:styleId="PDesignNote">
    <w:name w:val="P: Design Note"/>
    <w:link w:val="PDesignNoteChar"/>
    <w:rsid w:val="00E026BF"/>
    <w:pPr>
      <w:spacing w:before="57" w:after="57" w:line="260" w:lineRule="atLeast"/>
      <w:jc w:val="center"/>
    </w:pPr>
    <w:rPr>
      <w:rFonts w:ascii="Arial" w:eastAsia="MS Mincho" w:hAnsi="Arial" w:cs="MinionPro-Regular"/>
      <w:b/>
      <w:color w:val="FF00FF"/>
      <w:sz w:val="22"/>
      <w:szCs w:val="22"/>
      <w:lang w:val="en-GB" w:eastAsia="ja-JP"/>
    </w:rPr>
  </w:style>
  <w:style w:type="character" w:customStyle="1" w:styleId="PDesignNoteChar">
    <w:name w:val="P: Design Note Char"/>
    <w:link w:val="PDesignNote"/>
    <w:rsid w:val="00E026BF"/>
    <w:rPr>
      <w:rFonts w:ascii="Arial" w:eastAsia="MS Mincho" w:hAnsi="Arial" w:cs="MinionPro-Regular"/>
      <w:b/>
      <w:color w:val="FF00FF"/>
      <w:sz w:val="22"/>
      <w:szCs w:val="22"/>
      <w:lang w:val="en-GB" w:eastAsia="ja-JP"/>
    </w:rPr>
  </w:style>
  <w:style w:type="character" w:customStyle="1" w:styleId="PDesignNotechar0">
    <w:name w:val="P: Design Note char"/>
    <w:basedOn w:val="DefaultParagraphFont"/>
    <w:uiPriority w:val="1"/>
    <w:qFormat/>
    <w:rsid w:val="00E026BF"/>
    <w:rPr>
      <w:color w:val="FF0000"/>
      <w:lang w:val="en-AU"/>
    </w:rPr>
  </w:style>
  <w:style w:type="paragraph" w:customStyle="1" w:styleId="PProducttitle">
    <w:name w:val="P: Product title"/>
    <w:basedOn w:val="Normal"/>
    <w:uiPriority w:val="99"/>
    <w:rsid w:val="00E026BF"/>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E026BF"/>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E026BF"/>
    <w:rPr>
      <w:vertAlign w:val="subscript"/>
    </w:rPr>
  </w:style>
  <w:style w:type="character" w:customStyle="1" w:styleId="PSuperscript">
    <w:name w:val="P: Superscript"/>
    <w:uiPriority w:val="99"/>
    <w:rsid w:val="00E026BF"/>
    <w:rPr>
      <w:vertAlign w:val="superscript"/>
    </w:rPr>
  </w:style>
  <w:style w:type="paragraph" w:customStyle="1" w:styleId="PTableBodycentred">
    <w:name w:val="P: Table Body centred"/>
    <w:basedOn w:val="Normal"/>
    <w:rsid w:val="00E026BF"/>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E026BF"/>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E026BF"/>
    <w:pPr>
      <w:contextualSpacing/>
    </w:pPr>
  </w:style>
  <w:style w:type="paragraph" w:customStyle="1" w:styleId="PTableHeadcentred">
    <w:name w:val="P: Table Head centred"/>
    <w:basedOn w:val="PTableHead"/>
    <w:rsid w:val="00E026BF"/>
    <w:pPr>
      <w:contextualSpacing/>
      <w:jc w:val="center"/>
    </w:pPr>
    <w:rPr>
      <w:rFonts w:ascii="Calibri" w:hAnsi="Calibri"/>
      <w:color w:val="auto"/>
      <w:sz w:val="24"/>
      <w:szCs w:val="24"/>
    </w:rPr>
  </w:style>
  <w:style w:type="paragraph" w:customStyle="1" w:styleId="Question">
    <w:name w:val="Question #"/>
    <w:qFormat/>
    <w:rsid w:val="00553C55"/>
    <w:pPr>
      <w:spacing w:before="284" w:after="57" w:line="264" w:lineRule="exact"/>
    </w:pPr>
    <w:rPr>
      <w:rFonts w:ascii="Open Sans" w:hAnsi="Open Sans"/>
      <w:b/>
      <w:sz w:val="22"/>
      <w:szCs w:val="22"/>
    </w:rPr>
  </w:style>
  <w:style w:type="paragraph" w:customStyle="1" w:styleId="Questionpart">
    <w:name w:val="Question part"/>
    <w:qFormat/>
    <w:rsid w:val="00553C55"/>
    <w:pPr>
      <w:tabs>
        <w:tab w:val="right" w:pos="10206"/>
      </w:tabs>
      <w:spacing w:before="120" w:after="120" w:line="264" w:lineRule="exact"/>
      <w:ind w:left="794" w:hanging="397"/>
    </w:pPr>
    <w:rPr>
      <w:rFonts w:ascii="Open Sans" w:hAnsi="Open Sans"/>
      <w:sz w:val="22"/>
      <w:szCs w:val="22"/>
    </w:rPr>
  </w:style>
  <w:style w:type="character" w:customStyle="1" w:styleId="ATboldtext">
    <w:name w:val="AT bold text"/>
    <w:rsid w:val="000427BC"/>
    <w:rPr>
      <w:b/>
    </w:rPr>
  </w:style>
  <w:style w:type="character" w:customStyle="1" w:styleId="ATquestionno">
    <w:name w:val="AT question no."/>
    <w:rsid w:val="008B20CD"/>
    <w:rPr>
      <w:rFonts w:ascii="Open Sans" w:hAnsi="Open Sans" w:cs="Arial"/>
      <w:b/>
      <w:color w:val="auto"/>
    </w:rPr>
  </w:style>
  <w:style w:type="character" w:customStyle="1" w:styleId="ATitalictext">
    <w:name w:val="AT italic text"/>
    <w:rsid w:val="00DE1965"/>
    <w:rPr>
      <w:i/>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722">
      <w:bodyDiv w:val="1"/>
      <w:marLeft w:val="0"/>
      <w:marRight w:val="0"/>
      <w:marTop w:val="0"/>
      <w:marBottom w:val="0"/>
      <w:divBdr>
        <w:top w:val="none" w:sz="0" w:space="0" w:color="auto"/>
        <w:left w:val="none" w:sz="0" w:space="0" w:color="auto"/>
        <w:bottom w:val="none" w:sz="0" w:space="0" w:color="auto"/>
        <w:right w:val="none" w:sz="0" w:space="0" w:color="auto"/>
      </w:divBdr>
    </w:div>
    <w:div w:id="783614487">
      <w:bodyDiv w:val="1"/>
      <w:marLeft w:val="0"/>
      <w:marRight w:val="0"/>
      <w:marTop w:val="0"/>
      <w:marBottom w:val="0"/>
      <w:divBdr>
        <w:top w:val="none" w:sz="0" w:space="0" w:color="auto"/>
        <w:left w:val="none" w:sz="0" w:space="0" w:color="auto"/>
        <w:bottom w:val="none" w:sz="0" w:space="0" w:color="auto"/>
        <w:right w:val="none" w:sz="0" w:space="0" w:color="auto"/>
      </w:divBdr>
    </w:div>
    <w:div w:id="1003507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26585B-1351-45C7-8B33-A3A8F19A25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183</Words>
  <Characters>674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LocalAdmin</cp:lastModifiedBy>
  <cp:revision>2</cp:revision>
  <cp:lastPrinted>2018-05-05T23:34:00Z</cp:lastPrinted>
  <dcterms:created xsi:type="dcterms:W3CDTF">2019-05-05T05:09:00Z</dcterms:created>
  <dcterms:modified xsi:type="dcterms:W3CDTF">2019-05-05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